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4">
  <p:sldMasterIdLst>
    <p:sldMasterId id="2147483648" r:id="rId1"/>
    <p:sldMasterId id="2147483682" r:id="rId2"/>
  </p:sldMasterIdLst>
  <p:notesMasterIdLst>
    <p:notesMasterId r:id="rId29"/>
  </p:notesMasterIdLst>
  <p:handoutMasterIdLst>
    <p:handoutMasterId r:id="rId30"/>
  </p:handoutMasterIdLst>
  <p:sldIdLst>
    <p:sldId id="438" r:id="rId3"/>
    <p:sldId id="403" r:id="rId4"/>
    <p:sldId id="408" r:id="rId5"/>
    <p:sldId id="413" r:id="rId6"/>
    <p:sldId id="414" r:id="rId7"/>
    <p:sldId id="415" r:id="rId8"/>
    <p:sldId id="416" r:id="rId9"/>
    <p:sldId id="412" r:id="rId10"/>
    <p:sldId id="418" r:id="rId11"/>
    <p:sldId id="417" r:id="rId12"/>
    <p:sldId id="379" r:id="rId13"/>
    <p:sldId id="411" r:id="rId14"/>
    <p:sldId id="422" r:id="rId15"/>
    <p:sldId id="425" r:id="rId16"/>
    <p:sldId id="419" r:id="rId17"/>
    <p:sldId id="420" r:id="rId18"/>
    <p:sldId id="440" r:id="rId19"/>
    <p:sldId id="421" r:id="rId20"/>
    <p:sldId id="427" r:id="rId21"/>
    <p:sldId id="429" r:id="rId22"/>
    <p:sldId id="430" r:id="rId23"/>
    <p:sldId id="431" r:id="rId24"/>
    <p:sldId id="435" r:id="rId25"/>
    <p:sldId id="436" r:id="rId26"/>
    <p:sldId id="441" r:id="rId27"/>
    <p:sldId id="433" r:id="rId28"/>
  </p:sldIdLst>
  <p:sldSz cx="24385588" cy="13717588"/>
  <p:notesSz cx="6797675" cy="9928225"/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1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66083"/>
    <a:srgbClr val="009900"/>
    <a:srgbClr val="CC00CC"/>
    <a:srgbClr val="CC0099"/>
    <a:srgbClr val="E46C0A"/>
    <a:srgbClr val="F2F2F2"/>
    <a:srgbClr val="FDA1A1"/>
    <a:srgbClr val="949494"/>
    <a:srgbClr val="EA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41" autoAdjust="0"/>
    <p:restoredTop sz="95701" autoAdjust="0"/>
  </p:normalViewPr>
  <p:slideViewPr>
    <p:cSldViewPr>
      <p:cViewPr varScale="1">
        <p:scale>
          <a:sx n="32" d="100"/>
          <a:sy n="32" d="100"/>
        </p:scale>
        <p:origin x="24" y="162"/>
      </p:cViewPr>
      <p:guideLst>
        <p:guide orient="horz" pos="4321"/>
        <p:guide pos="7681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49" d="100"/>
          <a:sy n="49" d="100"/>
        </p:scale>
        <p:origin x="2922" y="60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A84D0A-8BA1-4634-B064-6627BA8A274B}" type="datetimeFigureOut">
              <a:rPr lang="en-US" smtClean="0"/>
              <a:pPr/>
              <a:t>07/0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E9A5E7-310C-4213-B765-A9D63F8F62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0716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4CBC77-23D7-449E-93CA-96A51588F891}" type="datetimeFigureOut">
              <a:rPr lang="en-US" smtClean="0"/>
              <a:pPr/>
              <a:t>07/0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67C430-5FE5-4C20-A485-FA8033B71AF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0880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10558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9081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96209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5110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919" y="4261345"/>
            <a:ext cx="20727750" cy="294039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838" y="7773300"/>
            <a:ext cx="17069912" cy="350560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07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07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7149705" y="1098677"/>
            <a:ext cx="14631353" cy="2341198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51412" y="1098677"/>
            <a:ext cx="43491867" cy="2341198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07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80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07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2" cy="73033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1321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0"/>
            <a:ext cx="20727988" cy="29416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3988"/>
            <a:ext cx="17070388" cy="35052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07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7479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07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1055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5638" y="8815388"/>
            <a:ext cx="20727987" cy="27241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5638" y="5813425"/>
            <a:ext cx="20727987" cy="3001963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07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65008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0"/>
            <a:ext cx="10896600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268200" y="3200400"/>
            <a:ext cx="10898188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07/0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8304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5"/>
            <a:ext cx="10774363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4363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7263" y="3070225"/>
            <a:ext cx="10779125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7263" y="4349750"/>
            <a:ext cx="10779125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07/0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4490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07/0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34424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07/0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8229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07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6100"/>
            <a:ext cx="8023225" cy="23241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525" y="546100"/>
            <a:ext cx="13631863" cy="117078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2870200"/>
            <a:ext cx="8023225" cy="938371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07/0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49009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963" y="9602788"/>
            <a:ext cx="14630400" cy="1133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963" y="1225550"/>
            <a:ext cx="14630400" cy="823118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963" y="10736263"/>
            <a:ext cx="14630400" cy="16097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07/0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0967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07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47283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9988" y="549275"/>
            <a:ext cx="5486400" cy="117046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5"/>
            <a:ext cx="16308388" cy="117046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07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5145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293" y="8814822"/>
            <a:ext cx="20727750" cy="2724465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293" y="5814100"/>
            <a:ext cx="20727750" cy="3000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07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51412" y="6401542"/>
            <a:ext cx="29059492" cy="18109122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2717331" y="6401542"/>
            <a:ext cx="29063727" cy="18109122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07/0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80" y="3070582"/>
            <a:ext cx="10774536" cy="12796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80" y="4350254"/>
            <a:ext cx="10774536" cy="7903491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7541" y="3070582"/>
            <a:ext cx="10778769" cy="12796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7541" y="4350254"/>
            <a:ext cx="10778769" cy="7903491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07/0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07/0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07/0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1" y="546163"/>
            <a:ext cx="8022690" cy="2324369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088" y="546164"/>
            <a:ext cx="13632221" cy="11707581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81" y="2870533"/>
            <a:ext cx="8022690" cy="93832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07/0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746" y="9602312"/>
            <a:ext cx="14631353" cy="1133607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746" y="1225692"/>
            <a:ext cx="14631353" cy="823055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746" y="10735919"/>
            <a:ext cx="14631353" cy="160991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07/0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30" y="46609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9"/>
          <p:cNvSpPr txBox="1"/>
          <p:nvPr/>
        </p:nvSpPr>
        <p:spPr>
          <a:xfrm>
            <a:off x="8119763" y="403441"/>
            <a:ext cx="1285800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vi-VN" sz="5400" b="0" spc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ẤT PHƯƠNG TRÌNH BẬC NHẤT HAI ẨN</a:t>
            </a:r>
            <a:endParaRPr lang="en-US" sz="5400" b="1" spc="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4" name="TextBox 10"/>
          <p:cNvSpPr txBox="1"/>
          <p:nvPr/>
        </p:nvSpPr>
        <p:spPr>
          <a:xfrm>
            <a:off x="3576614" y="584061"/>
            <a:ext cx="13740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8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Ố</a:t>
            </a:r>
          </a:p>
        </p:txBody>
      </p:sp>
      <p:sp>
        <p:nvSpPr>
          <p:cNvPr id="15" name="TextBox 11"/>
          <p:cNvSpPr txBox="1"/>
          <p:nvPr/>
        </p:nvSpPr>
        <p:spPr>
          <a:xfrm>
            <a:off x="2132321" y="229032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  <a:endParaRPr lang="en-US" sz="48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6" name="TextBox 12"/>
          <p:cNvSpPr txBox="1"/>
          <p:nvPr/>
        </p:nvSpPr>
        <p:spPr>
          <a:xfrm>
            <a:off x="5207687" y="348184"/>
            <a:ext cx="211307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600" b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6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1</a:t>
            </a:r>
            <a:r>
              <a:rPr lang="vi-VN" sz="36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5</a:t>
            </a:r>
            <a:endParaRPr lang="en-US" sz="3600" b="0" baseline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  <a:p>
            <a:pPr algn="ctr"/>
            <a:r>
              <a:rPr lang="en-US" sz="28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 4</a:t>
            </a:r>
            <a:endParaRPr lang="en-US" sz="28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63146" y="0"/>
            <a:ext cx="24387048" cy="13717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49275"/>
            <a:ext cx="21947188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200400"/>
            <a:ext cx="21947188" cy="90535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19200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57DF4E-E680-4232-8275-A833EE38158A}" type="datetimeFigureOut">
              <a:rPr lang="en-US" smtClean="0"/>
              <a:pPr/>
              <a:t>07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331200" y="12714288"/>
            <a:ext cx="7723188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476788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7593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e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9.emf"/><Relationship Id="rId7" Type="http://schemas.openxmlformats.org/officeDocument/2006/relationships/image" Target="../media/image20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Relationship Id="rId9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DBCB4EC1-A633-4210-A01F-446A0C6DA7EC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61C39EBD-101C-466F-8D56-2E2A41E0A718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E9F64726-6DF8-485B-ADA7-1E6EEBDE14A8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vi-VN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ương 2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7325457A-121F-4E54-826C-72DEE77089E3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ÍCH VÔ HƯỚNG CỦA HAI VECT</a:t>
            </a:r>
            <a:r>
              <a:rPr lang="vi-VN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Ơ</a:t>
            </a:r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VÀ ỨNG DỤNG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Rounded Rectangle 50"/>
          <p:cNvSpPr/>
          <p:nvPr/>
        </p:nvSpPr>
        <p:spPr>
          <a:xfrm>
            <a:off x="2097593" y="3536568"/>
            <a:ext cx="19876280" cy="8392340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3" rIns="91404" bIns="45703" rtlCol="0" anchor="ctr"/>
          <a:lstStyle/>
          <a:p>
            <a:pPr algn="ctr"/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6" name="Group 74"/>
          <p:cNvGrpSpPr/>
          <p:nvPr/>
        </p:nvGrpSpPr>
        <p:grpSpPr>
          <a:xfrm>
            <a:off x="2097593" y="3762450"/>
            <a:ext cx="16389226" cy="971705"/>
            <a:chOff x="7459669" y="9982200"/>
            <a:chExt cx="13663874" cy="971880"/>
          </a:xfrm>
        </p:grpSpPr>
        <p:sp>
          <p:nvSpPr>
            <p:cNvPr id="57" name="Rectangle 56"/>
            <p:cNvSpPr/>
            <p:nvPr/>
          </p:nvSpPr>
          <p:spPr>
            <a:xfrm>
              <a:off x="9896051" y="10012114"/>
              <a:ext cx="11227492" cy="94196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629920" marR="0" algn="ctr">
                <a:lnSpc>
                  <a:spcPct val="115000"/>
                </a:lnSpc>
                <a:spcBef>
                  <a:spcPts val="0"/>
                </a:spcBef>
                <a:spcAft>
                  <a:spcPts val="800"/>
                </a:spcAft>
                <a:tabLst>
                  <a:tab pos="2160270" algn="l"/>
                  <a:tab pos="3599815" algn="l"/>
                  <a:tab pos="5039995" algn="l"/>
                </a:tabLst>
              </a:pPr>
              <a:r>
                <a:rPr lang="vi-VN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 DẠNG TOÁN VÀ PHƯƠNG PHÁP GIẢI.</a:t>
              </a:r>
              <a:endPara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8" name="Group 44"/>
            <p:cNvGrpSpPr/>
            <p:nvPr/>
          </p:nvGrpSpPr>
          <p:grpSpPr>
            <a:xfrm>
              <a:off x="7459669" y="9982200"/>
              <a:ext cx="2869440" cy="872839"/>
              <a:chOff x="7459669" y="7543800"/>
              <a:chExt cx="2845751" cy="872839"/>
            </a:xfrm>
          </p:grpSpPr>
          <p:sp>
            <p:nvSpPr>
              <p:cNvPr id="63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4" name="Group 46"/>
              <p:cNvGrpSpPr/>
              <p:nvPr/>
            </p:nvGrpSpPr>
            <p:grpSpPr>
              <a:xfrm>
                <a:off x="7469186" y="7650580"/>
                <a:ext cx="2836234" cy="766059"/>
                <a:chOff x="7469186" y="7650580"/>
                <a:chExt cx="2836234" cy="766059"/>
              </a:xfrm>
            </p:grpSpPr>
            <p:sp>
              <p:nvSpPr>
                <p:cNvPr id="65" name="Round Same Side Corner Rectangle 64"/>
                <p:cNvSpPr/>
                <p:nvPr/>
              </p:nvSpPr>
              <p:spPr>
                <a:xfrm rot="5400000">
                  <a:off x="8504273" y="6615493"/>
                  <a:ext cx="766059" cy="2836234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7" name="TextBox 76"/>
                <p:cNvSpPr txBox="1"/>
                <p:nvPr/>
              </p:nvSpPr>
              <p:spPr>
                <a:xfrm>
                  <a:off x="7993774" y="7687487"/>
                  <a:ext cx="2045660" cy="7092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000" b="1" dirty="0" smtClean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IẾT 3</a:t>
                  </a:r>
                  <a:endParaRPr lang="en-US" sz="40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92" name="Group 91">
            <a:extLst>
              <a:ext uri="{FF2B5EF4-FFF2-40B4-BE49-F238E27FC236}">
                <a16:creationId xmlns:a16="http://schemas.microsoft.com/office/drawing/2014/main" id="{42BDD120-CF7F-4884-8716-F0DD97BB2EA0}"/>
              </a:ext>
            </a:extLst>
          </p:cNvPr>
          <p:cNvGrpSpPr/>
          <p:nvPr/>
        </p:nvGrpSpPr>
        <p:grpSpPr>
          <a:xfrm>
            <a:off x="3479826" y="5562650"/>
            <a:ext cx="19081714" cy="954502"/>
            <a:chOff x="970823" y="2838163"/>
            <a:chExt cx="9540236" cy="477220"/>
          </a:xfrm>
        </p:grpSpPr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08936792-4D63-409B-B87F-B11381390BC3}"/>
                </a:ext>
              </a:extLst>
            </p:cNvPr>
            <p:cNvSpPr txBox="1"/>
            <p:nvPr/>
          </p:nvSpPr>
          <p:spPr>
            <a:xfrm>
              <a:off x="1519459" y="2838163"/>
              <a:ext cx="8991600" cy="4154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                  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94" name="Rounded Rectangle 89">
              <a:extLst>
                <a:ext uri="{FF2B5EF4-FFF2-40B4-BE49-F238E27FC236}">
                  <a16:creationId xmlns:a16="http://schemas.microsoft.com/office/drawing/2014/main" id="{6BA4474C-22C4-4CFD-A732-1A457511F860}"/>
                </a:ext>
              </a:extLst>
            </p:cNvPr>
            <p:cNvSpPr/>
            <p:nvPr/>
          </p:nvSpPr>
          <p:spPr>
            <a:xfrm>
              <a:off x="970823" y="2861414"/>
              <a:ext cx="1508163" cy="453969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</a:t>
              </a:r>
              <a:r>
                <a:rPr lang="en-US" sz="4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7" name="TextBox 96">
            <a:extLst>
              <a:ext uri="{FF2B5EF4-FFF2-40B4-BE49-F238E27FC236}">
                <a16:creationId xmlns:a16="http://schemas.microsoft.com/office/drawing/2014/main" id="{C2BFF020-2548-4588-8AF5-EDCF8407DEDF}"/>
              </a:ext>
            </a:extLst>
          </p:cNvPr>
          <p:cNvSpPr txBox="1"/>
          <p:nvPr/>
        </p:nvSpPr>
        <p:spPr>
          <a:xfrm>
            <a:off x="4241132" y="10670014"/>
            <a:ext cx="457176" cy="830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01" name="Rectangle 100"/>
          <p:cNvSpPr/>
          <p:nvPr/>
        </p:nvSpPr>
        <p:spPr>
          <a:xfrm>
            <a:off x="6592242" y="5617898"/>
            <a:ext cx="13873658" cy="8710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4400" b="1" i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4400" b="1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vi-VN" sz="4400" b="1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 vô </a:t>
            </a:r>
            <a:r>
              <a:rPr lang="vi-VN" sz="4400" b="1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.</a:t>
            </a:r>
            <a:endParaRPr lang="en-US" sz="4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08936792-4D63-409B-B87F-B11381390BC3}"/>
              </a:ext>
            </a:extLst>
          </p:cNvPr>
          <p:cNvSpPr txBox="1"/>
          <p:nvPr/>
        </p:nvSpPr>
        <p:spPr>
          <a:xfrm>
            <a:off x="5153233" y="9216660"/>
            <a:ext cx="17984371" cy="830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                   </a:t>
            </a:r>
            <a:endParaRPr lang="en-US" sz="4800" b="1" i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109" name="Rounded Rectangle 89">
            <a:extLst>
              <a:ext uri="{FF2B5EF4-FFF2-40B4-BE49-F238E27FC236}">
                <a16:creationId xmlns:a16="http://schemas.microsoft.com/office/drawing/2014/main" id="{6BA4474C-22C4-4CFD-A732-1A457511F860}"/>
              </a:ext>
            </a:extLst>
          </p:cNvPr>
          <p:cNvSpPr/>
          <p:nvPr/>
        </p:nvSpPr>
        <p:spPr>
          <a:xfrm>
            <a:off x="3544020" y="7064970"/>
            <a:ext cx="3016522" cy="907997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0" name="Rounded Rectangle 89">
            <a:extLst>
              <a:ext uri="{FF2B5EF4-FFF2-40B4-BE49-F238E27FC236}">
                <a16:creationId xmlns:a16="http://schemas.microsoft.com/office/drawing/2014/main" id="{6BA4474C-22C4-4CFD-A732-1A457511F860}"/>
              </a:ext>
            </a:extLst>
          </p:cNvPr>
          <p:cNvSpPr/>
          <p:nvPr/>
        </p:nvSpPr>
        <p:spPr>
          <a:xfrm>
            <a:off x="3544020" y="9109301"/>
            <a:ext cx="3016522" cy="907997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1" name="Rectangle 110"/>
          <p:cNvSpPr/>
          <p:nvPr/>
        </p:nvSpPr>
        <p:spPr>
          <a:xfrm>
            <a:off x="6617716" y="7064970"/>
            <a:ext cx="12984088" cy="8710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pt-BR" sz="4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 minh các đẳng thức </a:t>
            </a:r>
            <a:r>
              <a:rPr lang="pt-BR" sz="4400" b="1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ên quan </a:t>
            </a:r>
            <a:r>
              <a:rPr lang="pt-BR" sz="4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 vô </a:t>
            </a:r>
            <a:r>
              <a:rPr lang="pt-BR" sz="4400" b="1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</a:t>
            </a:r>
            <a:r>
              <a:rPr lang="vi-VN" sz="4400" b="1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2" name="Rectangle 111"/>
          <p:cNvSpPr/>
          <p:nvPr/>
        </p:nvSpPr>
        <p:spPr>
          <a:xfrm>
            <a:off x="6617716" y="9087696"/>
            <a:ext cx="13560152" cy="8710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oả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ãn</a:t>
            </a:r>
            <a:r>
              <a:rPr lang="en-US" sz="4400" b="1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ều</a:t>
            </a:r>
            <a:r>
              <a:rPr lang="en-US" sz="4400" b="1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ện</a:t>
            </a:r>
            <a:r>
              <a:rPr lang="en-US" sz="4400" b="1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4400" b="1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ớc</a:t>
            </a:r>
            <a:r>
              <a:rPr lang="en-US" sz="4400" b="1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13" name="Picture 112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167" y="234058"/>
            <a:ext cx="3154829" cy="3197580"/>
          </a:xfrm>
          <a:prstGeom prst="rect">
            <a:avLst/>
          </a:prstGeom>
          <a:noFill/>
        </p:spPr>
      </p:pic>
      <p:grpSp>
        <p:nvGrpSpPr>
          <p:cNvPr id="114" name="Group 113">
            <a:extLst>
              <a:ext uri="{FF2B5EF4-FFF2-40B4-BE49-F238E27FC236}">
                <a16:creationId xmlns:a16="http://schemas.microsoft.com/office/drawing/2014/main" id="{AB950697-EEA3-4B31-9C0F-4DEE9A4A3916}"/>
              </a:ext>
            </a:extLst>
          </p:cNvPr>
          <p:cNvGrpSpPr/>
          <p:nvPr/>
        </p:nvGrpSpPr>
        <p:grpSpPr>
          <a:xfrm>
            <a:off x="21304694" y="1314178"/>
            <a:ext cx="3273476" cy="1813032"/>
            <a:chOff x="20642117" y="159450"/>
            <a:chExt cx="3273476" cy="1813032"/>
          </a:xfrm>
        </p:grpSpPr>
        <p:grpSp>
          <p:nvGrpSpPr>
            <p:cNvPr id="115" name="Group 114"/>
            <p:cNvGrpSpPr/>
            <p:nvPr/>
          </p:nvGrpSpPr>
          <p:grpSpPr>
            <a:xfrm>
              <a:off x="22101582" y="159450"/>
              <a:ext cx="1814011" cy="1802639"/>
              <a:chOff x="12784885" y="1066801"/>
              <a:chExt cx="1814128" cy="1802756"/>
            </a:xfrm>
          </p:grpSpPr>
          <p:sp>
            <p:nvSpPr>
              <p:cNvPr id="119" name="TextBox 118"/>
              <p:cNvSpPr txBox="1"/>
              <p:nvPr/>
            </p:nvSpPr>
            <p:spPr>
              <a:xfrm>
                <a:off x="12784885" y="1066801"/>
                <a:ext cx="1814128" cy="831015"/>
              </a:xfrm>
              <a:prstGeom prst="rect">
                <a:avLst/>
              </a:prstGeom>
              <a:noFill/>
            </p:spPr>
            <p:txBody>
              <a:bodyPr wrap="square" lIns="91404" tIns="45703" rIns="91404" bIns="45703" rtlCol="0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rgbClr val="135F82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LỚP</a:t>
                </a:r>
              </a:p>
            </p:txBody>
          </p:sp>
          <p:sp>
            <p:nvSpPr>
              <p:cNvPr id="120" name="TextBox 119"/>
              <p:cNvSpPr txBox="1"/>
              <p:nvPr/>
            </p:nvSpPr>
            <p:spPr>
              <a:xfrm>
                <a:off x="13100708" y="1853864"/>
                <a:ext cx="1312136" cy="1015693"/>
              </a:xfrm>
              <a:prstGeom prst="rect">
                <a:avLst/>
              </a:prstGeom>
              <a:noFill/>
            </p:spPr>
            <p:txBody>
              <a:bodyPr wrap="square" lIns="91404" tIns="45703" rIns="91404" bIns="45703" rtlCol="0">
                <a:spAutoFit/>
              </a:bodyPr>
              <a:lstStyle/>
              <a:p>
                <a:r>
                  <a:rPr lang="en-US" sz="6000" b="1" dirty="0">
                    <a:solidFill>
                      <a:srgbClr val="135F82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10</a:t>
                </a:r>
              </a:p>
            </p:txBody>
          </p:sp>
        </p:grpSp>
        <p:grpSp>
          <p:nvGrpSpPr>
            <p:cNvPr id="116" name="Group 115"/>
            <p:cNvGrpSpPr/>
            <p:nvPr/>
          </p:nvGrpSpPr>
          <p:grpSpPr>
            <a:xfrm>
              <a:off x="20642117" y="265567"/>
              <a:ext cx="2238230" cy="1706915"/>
              <a:chOff x="11186391" y="149817"/>
              <a:chExt cx="2238375" cy="1707027"/>
            </a:xfrm>
          </p:grpSpPr>
          <p:pic>
            <p:nvPicPr>
              <p:cNvPr id="117" name="Picture 53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27236" y="149817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18" name="Picture 2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86391" y="1620306"/>
                <a:ext cx="2238375" cy="236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3258396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101" grpId="0"/>
      <p:bldP spid="109" grpId="0" animBg="1"/>
      <p:bldP spid="110" grpId="0" animBg="1"/>
      <p:bldP spid="111" grpId="0"/>
      <p:bldP spid="1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039666" y="1760114"/>
                <a:ext cx="20810312" cy="93661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Tương tự cách 2 của câu b) vì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𝐶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ên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𝐶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𝐶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 M, N, P lần lượt là trung điểm của BC, CA, </a:t>
                </a:r>
                <a:r>
                  <a:rPr lang="nl-NL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B</a:t>
                </a:r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ễ thấy tam giác </a:t>
                </a: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𝑀</m:t>
                    </m:r>
                  </m:oMath>
                </a14:m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ều nên </a:t>
                </a: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𝐺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nl-NL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nl-NL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𝑀</m:t>
                            </m:r>
                          </m:e>
                        </m:d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: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𝐺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𝑁</m:t>
                            </m:r>
                          </m:e>
                          <m:sup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sSup>
                              <m:sSup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nl-NL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nl-NL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7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𝐺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𝑃</m:t>
                            </m:r>
                          </m:e>
                          <m:sup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nl-NL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nl-NL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3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 r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𝐶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𝐶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  <m:sSup>
                              <m:sSup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nl-NL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nl-NL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9</m:t>
                            </m:r>
                          </m:den>
                        </m:f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7</m:t>
                            </m:r>
                            <m:sSup>
                              <m:sSup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nl-NL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nl-NL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9</m:t>
                            </m:r>
                          </m:den>
                        </m:f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3</m:t>
                            </m:r>
                            <m:sSup>
                              <m:sSup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nl-NL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nl-NL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9</m:t>
                            </m:r>
                          </m:den>
                        </m:f>
                      </m:e>
                    </m:d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vi-VN" sz="4400" b="0" i="1" smtClean="0">
                        <a:effectLst/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.</m:t>
                    </m:r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9666" y="1760114"/>
                <a:ext cx="20810312" cy="9366154"/>
              </a:xfrm>
              <a:prstGeom prst="rect">
                <a:avLst/>
              </a:prstGeom>
              <a:blipFill>
                <a:blip r:embed="rId2"/>
                <a:stretch>
                  <a:fillRect t="-1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449378" y="1760114"/>
            <a:ext cx="5688632" cy="52432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1C39EBD-101C-466F-8D56-2E2A41E0A718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9F64726-6DF8-485B-ADA7-1E6EEBDE14A8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vi-VN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ương 2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325457A-121F-4E54-826C-72DEE77089E3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ÍCH VÔ HƯỚNG CỦA HAI VECT</a:t>
            </a:r>
            <a:r>
              <a:rPr lang="vi-VN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Ơ</a:t>
            </a:r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VÀ ỨNG DỤNG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3844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918273" y="1625831"/>
            <a:ext cx="74888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Ự LUYỆN</a:t>
            </a:r>
            <a:endParaRPr lang="en-US" sz="4800" b="1" dirty="0">
              <a:solidFill>
                <a:srgbClr val="13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77699B60-CDD3-4425-80B1-6474C536FE7B}"/>
              </a:ext>
            </a:extLst>
          </p:cNvPr>
          <p:cNvSpPr txBox="1"/>
          <p:nvPr/>
        </p:nvSpPr>
        <p:spPr>
          <a:xfrm>
            <a:off x="3335811" y="542055"/>
            <a:ext cx="1800200" cy="1015663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163FBF6A-3231-4216-9F7C-ECD0B8892396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 Ch</a:t>
            </a:r>
            <a:r>
              <a:rPr lang="vi-VN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ng 2</a:t>
            </a:r>
            <a:endParaRPr lang="en-US" sz="32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id="{9CB95AE4-FF69-4001-89BE-B7076916FDB5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VÀ ỨNG DỤNG</a:t>
            </a:r>
            <a:endParaRPr lang="en-US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607618" y="3075409"/>
                <a:ext cx="20738304" cy="94000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pt-BR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1</a:t>
                </a:r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Cho tam giác </a:t>
                </a:r>
                <a14:m>
                  <m:oMath xmlns:m="http://schemas.openxmlformats.org/officeDocument/2006/math">
                    <m:r>
                      <a:rPr lang="it-IT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5,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𝐶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7,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𝐶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8</m:t>
                    </m:r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124585" marR="0" indent="-74295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AutoNum type="alphaLcParenR"/>
                </a:pPr>
                <a:r>
                  <a:rPr lang="pt-BR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rồi suy ra giá trị của </a:t>
                </a:r>
                <a:r>
                  <a:rPr lang="pt-BR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 A.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124585" marR="0" indent="-74295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AutoNum type="alphaLcParenR"/>
                </a:pPr>
                <a:r>
                  <a:rPr lang="pt-BR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248285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Gọi D là điểm trên CA sao cho </a:t>
                </a:r>
                <a14:m>
                  <m:oMath xmlns:m="http://schemas.openxmlformats.org/officeDocument/2006/math"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𝐷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3</m:t>
                    </m:r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Tính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𝐷</m:t>
                        </m:r>
                      </m:e>
                    </m:acc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𝐵</m:t>
                        </m:r>
                      </m:e>
                    </m:acc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pt-BR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2</a:t>
                </a:r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Cho các vé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độ dài bằng 1 và thoả mãn điều kiện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pt-BR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3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pt-BR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7</m:t>
                        </m:r>
                      </m:e>
                    </m:rad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Tín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pt-BR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os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pt-BR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pt-BR" sz="4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pt-BR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pt-BR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3</a:t>
                </a:r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Cho các vé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độ dài bằng 1 và góc tạo bởi hai véc tơ bằng </a:t>
                </a:r>
                <a14:m>
                  <m:oMath xmlns:m="http://schemas.openxmlformats.org/officeDocument/2006/math"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Xác định cosin góc giữa ha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acc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acc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2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</m:acc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pt-BR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pt-BR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4.</a:t>
                </a:r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o hình vuông </a:t>
                </a:r>
                <a14:m>
                  <m:oMath xmlns:m="http://schemas.openxmlformats.org/officeDocument/2006/math"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ạnh bằng 3. Trên cạnh AB lấy điểm M sao cho </a:t>
                </a:r>
                <a14:m>
                  <m:oMath xmlns:m="http://schemas.openxmlformats.org/officeDocument/2006/math"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𝑀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rên cạnh CD lấy điểm N sao cho </a:t>
                </a:r>
                <a14:m>
                  <m:oMath xmlns:m="http://schemas.openxmlformats.org/officeDocument/2006/math"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𝐷𝑁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P là trung điểm BC. Tín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pt-BR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os</m:t>
                    </m:r>
                    <m:acc>
                      <m:accPr>
                        <m:chr m:val="̂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𝑁𝑃</m:t>
                        </m:r>
                      </m:e>
                    </m:acc>
                  </m:oMath>
                </a14:m>
                <a:r>
                  <a:rPr lang="pt-BR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7618" y="3075409"/>
                <a:ext cx="20738304" cy="9400009"/>
              </a:xfrm>
              <a:prstGeom prst="rect">
                <a:avLst/>
              </a:prstGeom>
              <a:blipFill>
                <a:blip r:embed="rId2"/>
                <a:stretch>
                  <a:fillRect l="-1205" t="-843" b="-14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398193" y="1542459"/>
            <a:ext cx="74888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Ự LUYỆN</a:t>
            </a:r>
            <a:endParaRPr lang="en-US" sz="4800" b="1" dirty="0">
              <a:solidFill>
                <a:srgbClr val="13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77699B60-CDD3-4425-80B1-6474C536FE7B}"/>
              </a:ext>
            </a:extLst>
          </p:cNvPr>
          <p:cNvSpPr txBox="1"/>
          <p:nvPr/>
        </p:nvSpPr>
        <p:spPr>
          <a:xfrm>
            <a:off x="3335811" y="542055"/>
            <a:ext cx="1800200" cy="1015663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163FBF6A-3231-4216-9F7C-ECD0B8892396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 Ch</a:t>
            </a:r>
            <a:r>
              <a:rPr lang="vi-VN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ng 2</a:t>
            </a:r>
            <a:endParaRPr lang="en-US" sz="32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id="{9CB95AE4-FF69-4001-89BE-B7076916FDB5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VÀ ỨNG DỤNG</a:t>
            </a:r>
            <a:endParaRPr lang="en-US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967658" y="2898354"/>
                <a:ext cx="21098344" cy="97510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pt-BR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pt-B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pt-BR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5</a:t>
                </a:r>
                <a:r>
                  <a:rPr lang="pt-B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Cho hình chữ nhật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pt-B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pt-B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M là điểm được xác định bở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𝑀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3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𝐵</m:t>
                        </m:r>
                      </m:e>
                    </m:acc>
                  </m:oMath>
                </a14:m>
                <a:r>
                  <a:rPr lang="pt-B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endParaRPr lang="vi-VN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pt-B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 là trọng tâm tam giác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𝐷𝑀</m:t>
                    </m:r>
                  </m:oMath>
                </a14:m>
                <a:r>
                  <a:rPr lang="pt-B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Tính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𝐵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𝐶</m:t>
                        </m:r>
                      </m:e>
                    </m:acc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pt-BR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6.</a:t>
                </a:r>
                <a:r>
                  <a:rPr lang="pt-BR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pt-BR" sz="4400" dirty="0" smtClean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tứ giác </a:t>
                </a:r>
                <a14:m>
                  <m:oMath xmlns:m="http://schemas.openxmlformats.org/officeDocument/2006/math">
                    <m:r>
                      <a:rPr lang="en-US" sz="4400" b="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pt-BR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Gọi M, N lần lượt là trung điểm của DA, BC. Tính góc giữa hai đường thẳng AB và CD biết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b="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4400" b="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𝐷</m:t>
                    </m:r>
                    <m:r>
                      <a:rPr lang="en-US" sz="4400" b="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r>
                      <a:rPr lang="en-US" sz="4400" b="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400" b="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𝑁</m:t>
                    </m:r>
                    <m:r>
                      <a:rPr lang="en-US" sz="4400" b="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pt-BR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pt-BR" sz="4400" b="1" dirty="0" smtClean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7. </a:t>
                </a:r>
                <a:r>
                  <a:rPr lang="pt-BR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tam giác </a:t>
                </a:r>
                <a14:m>
                  <m:oMath xmlns:m="http://schemas.openxmlformats.org/officeDocument/2006/math">
                    <m:r>
                      <a:rPr lang="pt-BR" sz="4400" b="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pt-BR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ều có cạnh bằng 1. Gọi D là điểm đối xứng với C qua đường thẳng AB, M là trung điểm của cạnh CB.</a:t>
                </a:r>
                <a:endParaRPr lang="en-US" sz="4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372870" marR="0" indent="-74295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AutoNum type="alphaLcParenR"/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pt-BR" sz="4400" dirty="0" smtClean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ác </a:t>
                </a:r>
                <a:r>
                  <a:rPr lang="pt-BR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 trên đường thẳng AC điểm N sao cho tam giác </a:t>
                </a:r>
                <a14:m>
                  <m:oMath xmlns:m="http://schemas.openxmlformats.org/officeDocument/2006/math">
                    <m:r>
                      <a:rPr lang="pt-BR" sz="4400" b="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𝐷𝑁</m:t>
                    </m:r>
                  </m:oMath>
                </a14:m>
                <a:r>
                  <a:rPr lang="pt-BR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uông </a:t>
                </a:r>
                <a:r>
                  <a:rPr lang="pt-BR" sz="4400" dirty="0" smtClean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 D. </a:t>
                </a:r>
                <a:endParaRPr lang="vi-VN" sz="4400" dirty="0" smtClean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pt-BR" sz="4400" dirty="0" smtClean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 </a:t>
                </a:r>
                <a:r>
                  <a:rPr lang="pt-BR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ện tích tam giác đó.</a:t>
                </a:r>
                <a:endParaRPr lang="en-US" sz="4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pt-BR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Xác định trên đường thẳng AC điểm P sao cho tam giác </a:t>
                </a:r>
                <a14:m>
                  <m:oMath xmlns:m="http://schemas.openxmlformats.org/officeDocument/2006/math">
                    <m:r>
                      <a:rPr lang="pt-BR" sz="4400" b="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𝑃𝐷</m:t>
                    </m:r>
                  </m:oMath>
                </a14:m>
                <a:r>
                  <a:rPr lang="pt-BR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uông tại M. </a:t>
                </a:r>
                <a:endParaRPr lang="vi-VN" sz="4400" dirty="0" smtClean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</a:t>
                </a:r>
                <a:r>
                  <a:rPr lang="pt-BR" sz="4400" dirty="0" smtClean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 </a:t>
                </a:r>
                <a:r>
                  <a:rPr lang="pt-BR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ện tích tam giác đó.</a:t>
                </a:r>
                <a:endParaRPr lang="en-US" sz="4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pt-BR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Tính côsin góc hợp bởi hai đường thẳng MP và </a:t>
                </a:r>
                <a:r>
                  <a:rPr lang="pt-BR" sz="4400" dirty="0" smtClean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D</a:t>
                </a:r>
                <a:r>
                  <a:rPr lang="vi-VN" sz="4400" dirty="0" smtClean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  <a:endParaRPr lang="en-US" sz="4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7658" y="2898354"/>
                <a:ext cx="21098344" cy="9751003"/>
              </a:xfrm>
              <a:prstGeom prst="rect">
                <a:avLst/>
              </a:prstGeom>
              <a:blipFill>
                <a:blip r:embed="rId2"/>
                <a:stretch>
                  <a:fillRect l="-1185" t="-63" b="-1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68080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815530" y="3840150"/>
            <a:ext cx="22536368" cy="4608512"/>
            <a:chOff x="1270511" y="5884232"/>
            <a:chExt cx="21819676" cy="8291318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84232"/>
              <a:ext cx="7842244" cy="1564860"/>
              <a:chOff x="1224541" y="6322799"/>
              <a:chExt cx="7842244" cy="1564860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4776479" y="3597353"/>
                <a:ext cx="1310082" cy="727053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671514" y="1818235"/>
            <a:ext cx="22595953" cy="1517860"/>
            <a:chOff x="1081025" y="3217571"/>
            <a:chExt cx="21841827" cy="1606620"/>
          </a:xfrm>
        </p:grpSpPr>
        <p:sp>
          <p:nvSpPr>
            <p:cNvPr id="62" name="Rounded Rectangle 61"/>
            <p:cNvSpPr/>
            <p:nvPr/>
          </p:nvSpPr>
          <p:spPr>
            <a:xfrm>
              <a:off x="1081025" y="321757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6" name="Group 70"/>
            <p:cNvGrpSpPr/>
            <p:nvPr/>
          </p:nvGrpSpPr>
          <p:grpSpPr>
            <a:xfrm>
              <a:off x="1268078" y="3405486"/>
              <a:ext cx="950173" cy="940513"/>
              <a:chOff x="1311958" y="3405486"/>
              <a:chExt cx="950173" cy="940513"/>
            </a:xfrm>
          </p:grpSpPr>
          <p:sp>
            <p:nvSpPr>
              <p:cNvPr id="67" name="Rectangle 66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8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9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1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95" name="TextBox 94">
            <a:extLst>
              <a:ext uri="{FF2B5EF4-FFF2-40B4-BE49-F238E27FC236}">
                <a16:creationId xmlns:a16="http://schemas.microsoft.com/office/drawing/2014/main" id="{DBCB4EC1-A633-4210-A01F-446A0C6DA7EC}"/>
              </a:ext>
            </a:extLst>
          </p:cNvPr>
          <p:cNvSpPr txBox="1"/>
          <p:nvPr/>
        </p:nvSpPr>
        <p:spPr>
          <a:xfrm>
            <a:off x="3335811" y="542055"/>
            <a:ext cx="1800200" cy="1015663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61C39EBD-101C-466F-8D56-2E2A41E0A718}"/>
              </a:ext>
            </a:extLst>
          </p:cNvPr>
          <p:cNvSpPr txBox="1"/>
          <p:nvPr/>
        </p:nvSpPr>
        <p:spPr>
          <a:xfrm>
            <a:off x="3335811" y="542055"/>
            <a:ext cx="1800200" cy="1015663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E9F64726-6DF8-485B-ADA7-1E6EEBDE14A8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 Ch</a:t>
            </a:r>
            <a:r>
              <a:rPr lang="vi-VN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ng 2</a:t>
            </a:r>
            <a:endParaRPr lang="en-US" sz="32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7325457A-121F-4E54-826C-72DEE77089E3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VÀ ỨNG DỤNG</a:t>
            </a:r>
            <a:endParaRPr lang="en-US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886426" y="2100574"/>
            <a:ext cx="21827648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vi-VN" sz="4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 </a:t>
            </a:r>
            <a:r>
              <a:rPr lang="en-US" sz="4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4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pt-BR" sz="48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 minh các đẳng thức </a:t>
            </a:r>
            <a:r>
              <a:rPr lang="pt-BR" sz="4800" b="1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ên quan </a:t>
            </a:r>
            <a:r>
              <a:rPr lang="pt-BR" sz="48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 vô </a:t>
            </a:r>
            <a:r>
              <a:rPr lang="pt-BR" sz="4800" b="1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</a:t>
            </a:r>
            <a:r>
              <a:rPr lang="vi-VN" sz="4800" b="1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8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896558" y="3834458"/>
            <a:ext cx="5638082" cy="9417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áp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96" name="Group 10"/>
          <p:cNvGrpSpPr/>
          <p:nvPr/>
        </p:nvGrpSpPr>
        <p:grpSpPr>
          <a:xfrm>
            <a:off x="850466" y="8658994"/>
            <a:ext cx="22536368" cy="4608512"/>
            <a:chOff x="1270511" y="5884232"/>
            <a:chExt cx="21819676" cy="8291318"/>
          </a:xfrm>
        </p:grpSpPr>
        <p:sp>
          <p:nvSpPr>
            <p:cNvPr id="102" name="Rounded Rectangle 101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03" name="Group 60"/>
            <p:cNvGrpSpPr/>
            <p:nvPr/>
          </p:nvGrpSpPr>
          <p:grpSpPr>
            <a:xfrm>
              <a:off x="1270511" y="5884232"/>
              <a:ext cx="7842244" cy="1564860"/>
              <a:chOff x="1224541" y="6322799"/>
              <a:chExt cx="7842244" cy="1564860"/>
            </a:xfrm>
          </p:grpSpPr>
          <p:sp>
            <p:nvSpPr>
              <p:cNvPr id="104" name="Freeform 20"/>
              <p:cNvSpPr>
                <a:spLocks/>
              </p:cNvSpPr>
              <p:nvPr/>
            </p:nvSpPr>
            <p:spPr bwMode="auto">
              <a:xfrm rot="16200000" flipV="1">
                <a:off x="4776479" y="3597353"/>
                <a:ext cx="1310082" cy="727053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5" name="Round Diagonal Corner Rectangle 10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08" name="Rectangle 107"/>
          <p:cNvSpPr/>
          <p:nvPr/>
        </p:nvSpPr>
        <p:spPr>
          <a:xfrm>
            <a:off x="1931494" y="8653301"/>
            <a:ext cx="2398542" cy="9417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4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en-US" sz="4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4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4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967658" y="4715087"/>
                <a:ext cx="20497429" cy="35118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pt-B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 trong đẳng thức chứa bình phương độ dài của đoạn thẳng thì ta chuyển về vectơ nhờ đẳng thức </a:t>
                </a: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ử dụng các tính chất của tích vô hướng, các quy tắc phép toán </a:t>
                </a:r>
                <a:r>
                  <a:rPr lang="pt-BR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ử dụng hằng đẳng thức vectơ về tích vô hướng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7658" y="4715087"/>
                <a:ext cx="20497429" cy="3511859"/>
              </a:xfrm>
              <a:prstGeom prst="rect">
                <a:avLst/>
              </a:prstGeom>
              <a:blipFill>
                <a:blip r:embed="rId3"/>
                <a:stretch>
                  <a:fillRect l="-1220" t="-2253" b="-55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26263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4"/>
          <p:cNvGrpSpPr/>
          <p:nvPr/>
        </p:nvGrpSpPr>
        <p:grpSpPr>
          <a:xfrm>
            <a:off x="1031554" y="1674219"/>
            <a:ext cx="22538504" cy="2592288"/>
            <a:chOff x="993731" y="2803933"/>
            <a:chExt cx="21716442" cy="4306928"/>
          </a:xfrm>
        </p:grpSpPr>
        <p:sp>
          <p:nvSpPr>
            <p:cNvPr id="3" name="Rounded Rectangle 2"/>
            <p:cNvSpPr/>
            <p:nvPr/>
          </p:nvSpPr>
          <p:spPr>
            <a:xfrm>
              <a:off x="993731" y="2803933"/>
              <a:ext cx="21716442" cy="4306928"/>
            </a:xfrm>
            <a:prstGeom prst="roundRect">
              <a:avLst>
                <a:gd name="adj" fmla="val 483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" name="Group 65"/>
            <p:cNvGrpSpPr/>
            <p:nvPr/>
          </p:nvGrpSpPr>
          <p:grpSpPr>
            <a:xfrm>
              <a:off x="1076414" y="3106247"/>
              <a:ext cx="3262605" cy="1611876"/>
              <a:chOff x="166396" y="8712046"/>
              <a:chExt cx="3262605" cy="1611876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>
                <a:off x="384524" y="8755081"/>
                <a:ext cx="3044477" cy="1568841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8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7" name="TextBox 6"/>
              <p:cNvSpPr txBox="1"/>
              <p:nvPr/>
            </p:nvSpPr>
            <p:spPr>
              <a:xfrm>
                <a:off x="932118" y="8712046"/>
                <a:ext cx="2025194" cy="13806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4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1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137946" y="4626546"/>
                <a:ext cx="22432111" cy="69587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indent="-248285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pt-BR" sz="4400" b="1" i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ời giải 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pt-B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ẳng thức cần chứng minh được viết lại l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𝐴</m:t>
                        </m:r>
                      </m:e>
                    </m:acc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𝐵</m:t>
                        </m:r>
                      </m:e>
                    </m:acc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𝐼𝑀</m:t>
                            </m:r>
                          </m:e>
                        </m:acc>
                      </m:e>
                      <m:sup>
                        <m:r>
                          <a:rPr lang="nl-NL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𝐼𝐴</m:t>
                            </m:r>
                          </m:e>
                        </m:acc>
                      </m:e>
                      <m:sup>
                        <m:r>
                          <a:rPr lang="nl-NL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pt-B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 làm xuất hiệ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𝑀</m:t>
                        </m:r>
                      </m:e>
                    </m:acc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​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𝐴</m:t>
                        </m:r>
                      </m:e>
                    </m:acc>
                  </m:oMath>
                </a14:m>
                <a:r>
                  <a:rPr lang="nl-NL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pt-B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ở VP, sử dụng quy tắc ba điểm để xen điểm I vào ta được </a:t>
                </a:r>
                <a:endParaRPr lang="en-US" sz="4400" i="1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𝑉𝑇</m:t>
                      </m:r>
                      <m:r>
                        <a:rPr lang="nl-NL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nl-NL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𝑀𝐼</m:t>
                              </m:r>
                            </m:e>
                          </m:acc>
                          <m:r>
                            <a:rPr lang="nl-NL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nl-NL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𝐼𝐴</m:t>
                              </m:r>
                            </m:e>
                          </m:acc>
                        </m:e>
                      </m:d>
                      <m:r>
                        <a:rPr lang="nl-NL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nl-NL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𝑀𝐼</m:t>
                              </m:r>
                            </m:e>
                          </m:acc>
                          <m:r>
                            <a:rPr lang="nl-NL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nl-NL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𝐼𝐵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400" i="1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                        </a:t>
                </a:r>
                <a14:m>
                  <m:oMath xmlns:m="http://schemas.openxmlformats.org/officeDocument/2006/math"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𝑀𝐼</m:t>
                            </m:r>
                          </m:e>
                        </m:acc>
                        <m:r>
                          <a:rPr lang="nl-NL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𝐼𝐴</m:t>
                            </m:r>
                          </m:e>
                        </m:acc>
                      </m:e>
                    </m:d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𝑀𝐼</m:t>
                            </m:r>
                          </m:e>
                        </m:acc>
                        <m:r>
                          <a:rPr lang="nl-NL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𝐼𝐴</m:t>
                            </m:r>
                          </m:e>
                        </m:acc>
                      </m:e>
                    </m:d>
                  </m:oMath>
                </a14:m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                                                           </m:t>
                    </m:r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𝐼𝑀</m:t>
                            </m:r>
                          </m:e>
                        </m:acc>
                      </m:e>
                      <m:sup>
                        <m:r>
                          <a:rPr lang="nl-NL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𝐼𝐴</m:t>
                            </m:r>
                          </m:e>
                        </m:acc>
                      </m:e>
                      <m:sup>
                        <m:r>
                          <a:rPr lang="nl-NL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400" i="1" dirty="0" smtClean="0"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                                                          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𝐼</m:t>
                        </m:r>
                      </m:e>
                      <m:sup>
                        <m:r>
                          <a:rPr lang="nl-NL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𝐴</m:t>
                        </m:r>
                      </m:e>
                      <m:sup>
                        <m:r>
                          <a:rPr lang="nl-NL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𝑉𝑃</m:t>
                    </m:r>
                  </m:oMath>
                </a14:m>
                <a:r>
                  <a:rPr lang="nl-NL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đpcm</a:t>
                </a:r>
                <a:r>
                  <a:rPr lang="nl-NL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  <a:r>
                  <a:rPr lang="vi-VN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7946" y="4626546"/>
                <a:ext cx="22432111" cy="6958700"/>
              </a:xfrm>
              <a:prstGeom prst="rect">
                <a:avLst/>
              </a:prstGeom>
              <a:blipFill>
                <a:blip r:embed="rId2"/>
                <a:stretch>
                  <a:fillRect t="-1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5712074" y="1962250"/>
                <a:ext cx="14401600" cy="18519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pt-B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I là trung điểm của đoạn thẳng AB và M là điểm tùy ý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 minh rằng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𝐼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𝐼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2074" y="1962250"/>
                <a:ext cx="14401600" cy="1851917"/>
              </a:xfrm>
              <a:prstGeom prst="rect">
                <a:avLst/>
              </a:prstGeom>
              <a:blipFill rotWithShape="1">
                <a:blip r:embed="rId3"/>
                <a:stretch>
                  <a:fillRect l="-1693" t="-4276" b="-10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61C39EBD-101C-466F-8D56-2E2A41E0A718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9F64726-6DF8-485B-ADA7-1E6EEBDE14A8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vi-VN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ương 2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7325457A-121F-4E54-826C-72DEE77089E3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ÍCH VÔ HƯỚNG CỦA HAI VECT</a:t>
            </a:r>
            <a:r>
              <a:rPr lang="vi-VN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Ơ</a:t>
            </a:r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VÀ ỨNG DỤNG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625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751634" y="2034258"/>
            <a:ext cx="19226136" cy="8710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marR="0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pt-BR" sz="4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 giải</a:t>
            </a:r>
            <a:r>
              <a:rPr lang="pt-BR" sz="4400" b="1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4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4" name="Group 144"/>
          <p:cNvGrpSpPr/>
          <p:nvPr/>
        </p:nvGrpSpPr>
        <p:grpSpPr>
          <a:xfrm>
            <a:off x="1031554" y="1674219"/>
            <a:ext cx="22538504" cy="3439850"/>
            <a:chOff x="993731" y="2803933"/>
            <a:chExt cx="21716442" cy="4306928"/>
          </a:xfrm>
        </p:grpSpPr>
        <p:sp>
          <p:nvSpPr>
            <p:cNvPr id="5" name="Rounded Rectangle 4"/>
            <p:cNvSpPr/>
            <p:nvPr/>
          </p:nvSpPr>
          <p:spPr>
            <a:xfrm>
              <a:off x="993731" y="2803933"/>
              <a:ext cx="21716442" cy="4306928"/>
            </a:xfrm>
            <a:prstGeom prst="roundRect">
              <a:avLst>
                <a:gd name="adj" fmla="val 483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" name="Group 65"/>
            <p:cNvGrpSpPr/>
            <p:nvPr/>
          </p:nvGrpSpPr>
          <p:grpSpPr>
            <a:xfrm>
              <a:off x="1076414" y="3106247"/>
              <a:ext cx="3262605" cy="1611876"/>
              <a:chOff x="166396" y="8712046"/>
              <a:chExt cx="3262605" cy="161187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>
                <a:off x="384524" y="8755081"/>
                <a:ext cx="3044477" cy="1568841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0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9" name="TextBox 8"/>
              <p:cNvSpPr txBox="1"/>
              <p:nvPr/>
            </p:nvSpPr>
            <p:spPr>
              <a:xfrm>
                <a:off x="932118" y="8712046"/>
                <a:ext cx="2025194" cy="10404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4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2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4703962" y="1602210"/>
                <a:ext cx="17569952" cy="35118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nl-NL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Cho </a:t>
                </a:r>
                <a:r>
                  <a:rPr lang="nl-NL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ốn điểm A, B, C, D bất kì. Chứng minh rằng: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𝐶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*)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 đó suy ra một cách chứng minh định lí: "Ba đường cao trong tam giác đồng qui"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3962" y="1602210"/>
                <a:ext cx="17569952" cy="3511859"/>
              </a:xfrm>
              <a:prstGeom prst="rect">
                <a:avLst/>
              </a:prstGeom>
              <a:blipFill>
                <a:blip r:embed="rId2"/>
                <a:stretch>
                  <a:fillRect t="-2431" r="-208" b="-57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455490" y="4949717"/>
                <a:ext cx="22226306" cy="36768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b="1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ời giải: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có</a:t>
                </a:r>
                <a:r>
                  <a:rPr lang="nl-NL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𝐶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𝐷𝐶</m:t>
                            </m:r>
                          </m:e>
                        </m:acc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𝐷𝐵</m:t>
                            </m:r>
                          </m:e>
                        </m:acc>
                      </m:e>
                    </m:d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𝐷𝐴</m:t>
                            </m:r>
                          </m:e>
                        </m:acc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𝐷𝐶</m:t>
                            </m:r>
                          </m:e>
                        </m:acc>
                      </m:e>
                    </m:d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𝐶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𝐷𝐵</m:t>
                            </m:r>
                          </m:e>
                        </m:acc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𝐷𝐴</m:t>
                            </m:r>
                          </m:e>
                        </m:acc>
                      </m:e>
                    </m:d>
                  </m:oMath>
                </a14:m>
                <a:endParaRPr lang="en-US" sz="4400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490" y="4949717"/>
                <a:ext cx="22226306" cy="3676840"/>
              </a:xfrm>
              <a:prstGeom prst="rect">
                <a:avLst/>
              </a:prstGeom>
              <a:blipFill>
                <a:blip r:embed="rId3"/>
                <a:stretch>
                  <a:fillRect t="-23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6720186" y="7892246"/>
                <a:ext cx="16777864" cy="8387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𝐴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𝐶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𝐴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𝐵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𝐵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𝐴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𝐵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𝐶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𝐶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𝐵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𝐶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𝐴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0186" y="7892246"/>
                <a:ext cx="16777864" cy="83875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/>
          <p:cNvSpPr/>
          <p:nvPr/>
        </p:nvSpPr>
        <p:spPr>
          <a:xfrm>
            <a:off x="599506" y="8639562"/>
            <a:ext cx="16705856" cy="8710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marR="0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nl-NL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 H là giao của hai đường cao xuất phát từ đỉnh </a:t>
            </a:r>
            <a:r>
              <a:rPr lang="nl-NL" sz="4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,B</a:t>
            </a:r>
            <a:r>
              <a:rPr lang="nl-NL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599506" y="9431650"/>
                <a:ext cx="10417788" cy="9706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đó ta c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𝐻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,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𝐻𝐶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1</a:t>
                </a:r>
                <a:r>
                  <a:rPr lang="nl-NL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506" y="9431650"/>
                <a:ext cx="10417788" cy="970650"/>
              </a:xfrm>
              <a:prstGeom prst="rect">
                <a:avLst/>
              </a:prstGeom>
              <a:blipFill rotWithShape="1">
                <a:blip r:embed="rId5"/>
                <a:stretch>
                  <a:fillRect t="-629" r="-1463" b="-207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ectangle 32"/>
          <p:cNvSpPr/>
          <p:nvPr/>
        </p:nvSpPr>
        <p:spPr>
          <a:xfrm>
            <a:off x="1175570" y="10289356"/>
            <a:ext cx="1468963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 đẳng thức (*) ta cho điểm D trùng với điểm H ta được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7831214" y="11015826"/>
                <a:ext cx="8648778" cy="8474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𝐻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𝐻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𝐻𝐶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2</a:t>
                </a:r>
                <a:r>
                  <a:rPr lang="nl-NL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1214" y="11015826"/>
                <a:ext cx="8648778" cy="847411"/>
              </a:xfrm>
              <a:prstGeom prst="rect">
                <a:avLst/>
              </a:prstGeom>
              <a:blipFill rotWithShape="1">
                <a:blip r:embed="rId6"/>
                <a:stretch>
                  <a:fillRect t="-5036" r="-1975" b="-33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527498" y="11794071"/>
                <a:ext cx="21564429" cy="18519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 (1) (2) ta c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𝐻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uy ra BH vuông góc với </a:t>
                </a:r>
                <a:r>
                  <a:rPr lang="nl-NL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C</a:t>
                </a:r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y ba đường cao trong tam giác đồng quy (đpcm)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498" y="11794071"/>
                <a:ext cx="21564429" cy="1851917"/>
              </a:xfrm>
              <a:prstGeom prst="rect">
                <a:avLst/>
              </a:prstGeom>
              <a:blipFill rotWithShape="1">
                <a:blip r:embed="rId7"/>
                <a:stretch>
                  <a:fillRect t="-329" b="-115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id="{61C39EBD-101C-466F-8D56-2E2A41E0A718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E9F64726-6DF8-485B-ADA7-1E6EEBDE14A8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vi-VN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ương 2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7325457A-121F-4E54-826C-72DEE77089E3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ÍCH VÔ HƯỚNG CỦA HAI VECT</a:t>
            </a:r>
            <a:r>
              <a:rPr lang="vi-VN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Ơ</a:t>
            </a:r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VÀ ỨNG DỤNG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9634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33" grpId="0"/>
      <p:bldP spid="34" grpId="0"/>
      <p:bldP spid="3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TextBox 103">
            <a:extLst>
              <a:ext uri="{FF2B5EF4-FFF2-40B4-BE49-F238E27FC236}">
                <a16:creationId xmlns:a16="http://schemas.microsoft.com/office/drawing/2014/main" id="{77699B60-CDD3-4425-80B1-6474C536FE7B}"/>
              </a:ext>
            </a:extLst>
          </p:cNvPr>
          <p:cNvSpPr txBox="1"/>
          <p:nvPr/>
        </p:nvSpPr>
        <p:spPr>
          <a:xfrm>
            <a:off x="3335811" y="542055"/>
            <a:ext cx="1800200" cy="1015663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163FBF6A-3231-4216-9F7C-ECD0B8892396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 Ch</a:t>
            </a:r>
            <a:r>
              <a:rPr lang="vi-VN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ng 2</a:t>
            </a:r>
            <a:endParaRPr lang="en-US" sz="32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id="{9CB95AE4-FF69-4001-89BE-B7076916FDB5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VÀ ỨNG DỤNG</a:t>
            </a:r>
            <a:endParaRPr lang="en-US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51634" y="2034258"/>
            <a:ext cx="19226136" cy="8710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marR="0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pt-BR" sz="4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 giải</a:t>
            </a:r>
            <a:r>
              <a:rPr lang="pt-BR" sz="4400" b="1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4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7" name="Group 144"/>
          <p:cNvGrpSpPr/>
          <p:nvPr/>
        </p:nvGrpSpPr>
        <p:grpSpPr>
          <a:xfrm>
            <a:off x="1031554" y="1674219"/>
            <a:ext cx="22538504" cy="2376263"/>
            <a:chOff x="993731" y="2803933"/>
            <a:chExt cx="21716442" cy="4306928"/>
          </a:xfrm>
        </p:grpSpPr>
        <p:sp>
          <p:nvSpPr>
            <p:cNvPr id="8" name="Rounded Rectangle 7"/>
            <p:cNvSpPr/>
            <p:nvPr/>
          </p:nvSpPr>
          <p:spPr>
            <a:xfrm>
              <a:off x="993731" y="2803933"/>
              <a:ext cx="21716442" cy="4306928"/>
            </a:xfrm>
            <a:prstGeom prst="roundRect">
              <a:avLst>
                <a:gd name="adj" fmla="val 483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" name="Group 65"/>
            <p:cNvGrpSpPr/>
            <p:nvPr/>
          </p:nvGrpSpPr>
          <p:grpSpPr>
            <a:xfrm>
              <a:off x="1076414" y="3106247"/>
              <a:ext cx="3262605" cy="1611876"/>
              <a:chOff x="166396" y="8712046"/>
              <a:chExt cx="3262605" cy="1611876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>
                <a:off x="384524" y="8755081"/>
                <a:ext cx="3044477" cy="1568841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1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2" name="TextBox 11"/>
              <p:cNvSpPr txBox="1"/>
              <p:nvPr/>
            </p:nvSpPr>
            <p:spPr>
              <a:xfrm>
                <a:off x="932118" y="8712046"/>
                <a:ext cx="2025194" cy="15061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4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3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786406" y="1814233"/>
                <a:ext cx="17919555" cy="15245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nửa đường tròn đường kính A</a:t>
                </a:r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Có AC và BD là hai dây thuộc nửa đường tròn cắt nhau tại E. Chứng minh rằng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𝐸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𝐸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𝐷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sSup>
                      <m:sSup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6406" y="1814233"/>
                <a:ext cx="17919555" cy="1524520"/>
              </a:xfrm>
              <a:prstGeom prst="rect">
                <a:avLst/>
              </a:prstGeom>
              <a:blipFill rotWithShape="1">
                <a:blip r:embed="rId2"/>
                <a:stretch>
                  <a:fillRect l="-1361" t="-7600" b="-18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17377370" y="4266506"/>
            <a:ext cx="6048672" cy="4824536"/>
            <a:chOff x="6612" y="12993"/>
            <a:chExt cx="2796" cy="2067"/>
          </a:xfrm>
        </p:grpSpPr>
        <p:pic>
          <p:nvPicPr>
            <p:cNvPr id="2051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12" y="12993"/>
              <a:ext cx="2796" cy="195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 Box 4"/>
            <p:cNvSpPr txBox="1">
              <a:spLocks noChangeArrowheads="1"/>
            </p:cNvSpPr>
            <p:nvPr/>
          </p:nvSpPr>
          <p:spPr bwMode="auto">
            <a:xfrm>
              <a:off x="7411" y="14679"/>
              <a:ext cx="1090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2.4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527498" y="4267764"/>
                <a:ext cx="17209912" cy="58267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indent="-248285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b="1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ời giải 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𝑉𝑇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𝐸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𝐶</m:t>
                            </m:r>
                          </m:e>
                        </m:acc>
                      </m:e>
                    </m:d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𝐸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𝐴</m:t>
                            </m:r>
                          </m:e>
                        </m:acc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𝐷</m:t>
                            </m:r>
                          </m:e>
                        </m:acc>
                      </m:e>
                    </m:d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𝐸</m:t>
                          </m:r>
                        </m:e>
                      </m:acc>
                      <m:r>
                        <a:rPr lang="nl-NL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nl-NL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𝐸</m:t>
                          </m:r>
                        </m:e>
                      </m:acc>
                      <m:r>
                        <a:rPr lang="nl-NL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𝐶</m:t>
                          </m:r>
                        </m:e>
                      </m:acc>
                      <m:r>
                        <a:rPr lang="nl-NL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𝐸</m:t>
                          </m:r>
                        </m:e>
                      </m:acc>
                      <m:r>
                        <a:rPr lang="nl-NL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𝐴</m:t>
                          </m:r>
                        </m:e>
                      </m:acc>
                      <m:r>
                        <a:rPr lang="nl-NL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𝐸</m:t>
                          </m:r>
                        </m:e>
                      </m:acc>
                      <m:r>
                        <a:rPr lang="nl-NL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𝐷</m:t>
                          </m:r>
                        </m:e>
                      </m:acc>
                    </m:oMath>
                  </m:oMathPara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 AB là đường kính nê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𝐷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9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̂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9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 r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𝐸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,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𝐸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𝐷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đó </a:t>
                </a: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𝑉𝑇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𝐸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𝐸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𝐸</m:t>
                            </m:r>
                          </m:e>
                        </m:acc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𝐸𝐵</m:t>
                            </m:r>
                          </m:e>
                        </m:acc>
                      </m:e>
                    </m:d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𝑉𝑃</m:t>
                    </m:r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đpcm)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498" y="4267764"/>
                <a:ext cx="17209912" cy="5826788"/>
              </a:xfrm>
              <a:prstGeom prst="rect">
                <a:avLst/>
              </a:prstGeom>
              <a:blipFill rotWithShape="1">
                <a:blip r:embed="rId4"/>
                <a:stretch>
                  <a:fillRect t="-1360" b="-23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1116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TextBox 103">
            <a:extLst>
              <a:ext uri="{FF2B5EF4-FFF2-40B4-BE49-F238E27FC236}">
                <a16:creationId xmlns:a16="http://schemas.microsoft.com/office/drawing/2014/main" id="{77699B60-CDD3-4425-80B1-6474C536FE7B}"/>
              </a:ext>
            </a:extLst>
          </p:cNvPr>
          <p:cNvSpPr txBox="1"/>
          <p:nvPr/>
        </p:nvSpPr>
        <p:spPr>
          <a:xfrm>
            <a:off x="3335811" y="542055"/>
            <a:ext cx="1800200" cy="1015663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163FBF6A-3231-4216-9F7C-ECD0B8892396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 Ch</a:t>
            </a:r>
            <a:r>
              <a:rPr lang="vi-VN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ng 2</a:t>
            </a:r>
            <a:endParaRPr lang="en-US" sz="32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id="{9CB95AE4-FF69-4001-89BE-B7076916FDB5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VÀ ỨNG DỤNG</a:t>
            </a:r>
            <a:endParaRPr lang="en-US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1031554" y="2654291"/>
                <a:ext cx="22466496" cy="95825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. </a:t>
                </a:r>
                <a:r>
                  <a:rPr lang="vi-VN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m giác đều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vi-VN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ạnh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vi-VN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với các đường cao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𝐻</m:t>
                    </m:r>
                  </m:oMath>
                </a14:m>
                <a:r>
                  <a:rPr lang="vi-VN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𝐾</m:t>
                    </m:r>
                  </m:oMath>
                </a14:m>
                <a:r>
                  <a:rPr lang="vi-VN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ẽ</a:t>
                </a:r>
                <a:r>
                  <a:rPr lang="vi-VN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𝐻𝐼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𝐶</m:t>
                    </m:r>
                  </m:oMath>
                </a14:m>
                <a:r>
                  <a:rPr lang="vi-VN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minh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  <a:tabLst>
                    <a:tab pos="3599815" algn="l"/>
                    <a:tab pos="5039995" algn="l"/>
                  </a:tabLst>
                </a:pP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𝐵𝐴</m:t>
                        </m:r>
                      </m:e>
                    </m:acc>
                    <m:r>
                      <a:rPr lang="en-US" sz="4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</m:acc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</a:rPr>
                      <m:t>2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𝐵𝐴</m:t>
                        </m:r>
                      </m:e>
                    </m:acc>
                    <m:r>
                      <a:rPr lang="en-US" sz="4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𝐵𝐻</m:t>
                        </m:r>
                      </m:e>
                    </m:acc>
                  </m:oMath>
                </a14:m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	</a:t>
                </a:r>
                <a:endParaRPr lang="en-US" sz="44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tabLst>
                    <a:tab pos="3599815" algn="l"/>
                    <a:tab pos="5039995" algn="l"/>
                  </a:tabLst>
                </a:pP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𝐶𝐵</m:t>
                        </m:r>
                      </m:e>
                    </m:acc>
                    <m:r>
                      <a:rPr lang="en-US" sz="4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𝐶𝐴</m:t>
                        </m:r>
                      </m:e>
                    </m:acc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</a:rPr>
                      <m:t>4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𝐶𝐵</m:t>
                        </m:r>
                      </m:e>
                    </m:acc>
                    <m:r>
                      <a:rPr lang="en-US" sz="4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𝐶𝐼</m:t>
                        </m:r>
                      </m:e>
                    </m:acc>
                  </m:oMath>
                </a14:m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30555" indent="-630555"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𝐴𝐶</m:t>
                            </m:r>
                          </m:e>
                        </m:acc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</m:e>
                    </m:d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𝐴</m:t>
                        </m:r>
                      </m:e>
                    </m:acc>
                    <m:r>
                      <a:rPr lang="en-US" sz="4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𝐶</m:t>
                        </m:r>
                      </m:e>
                    </m:acc>
                  </m:oMath>
                </a14:m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30555" indent="-630555"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.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m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minh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30555" indent="-630555"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. </a:t>
                </a:r>
                <a:r>
                  <a:rPr lang="fr-FR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fr-FR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m</a:t>
                </a:r>
                <a:r>
                  <a:rPr lang="fr-F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fr-F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fr-F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𝐻</m:t>
                    </m:r>
                  </m:oMath>
                </a14:m>
                <a:r>
                  <a:rPr lang="fr-F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r>
                  <a:rPr lang="fr-FR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ực</a:t>
                </a:r>
                <a:r>
                  <a:rPr lang="fr-F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fr-F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fr-F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fr-F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fr-F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fr-F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r>
                  <a:rPr lang="fr-FR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ân</a:t>
                </a:r>
                <a:r>
                  <a:rPr lang="fr-F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fr-F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fr-F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uất</a:t>
                </a:r>
                <a:r>
                  <a:rPr lang="fr-F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át</a:t>
                </a:r>
                <a:r>
                  <a:rPr lang="fr-F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fr-F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fr-F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fr-F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fr-F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fr-FR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fr-F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𝐷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𝑁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𝑃</m:t>
                    </m:r>
                  </m:oMath>
                </a14:m>
                <a:r>
                  <a:rPr lang="fr-F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fr-F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fr-F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r>
                  <a:rPr lang="fr-FR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fr-F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fr-F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fr-F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𝐻</m:t>
                    </m:r>
                  </m:oMath>
                </a14:m>
                <a:r>
                  <a:rPr lang="fr-F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𝐶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𝐶𝐴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fr-F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fr-FR" sz="4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𝑁𝑀</m:t>
                        </m:r>
                      </m:e>
                    </m:acc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𝑁𝐷</m:t>
                        </m:r>
                      </m:e>
                    </m:ac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𝑀</m:t>
                        </m:r>
                      </m:e>
                    </m:acc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𝐷</m:t>
                        </m:r>
                      </m:e>
                    </m:acc>
                  </m:oMath>
                </a14:m>
                <a:r>
                  <a:rPr lang="fr-FR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endParaRPr lang="en-US" sz="4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1554" y="2654291"/>
                <a:ext cx="22466496" cy="9582560"/>
              </a:xfrm>
              <a:prstGeom prst="rect">
                <a:avLst/>
              </a:prstGeom>
              <a:blipFill>
                <a:blip r:embed="rId2"/>
                <a:stretch>
                  <a:fillRect l="-1085" r="-1085" b="-3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8016330" y="1635309"/>
            <a:ext cx="74888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Ự LUYỆN</a:t>
            </a:r>
          </a:p>
        </p:txBody>
      </p:sp>
    </p:spTree>
    <p:extLst>
      <p:ext uri="{BB962C8B-B14F-4D97-AF65-F5344CB8AC3E}">
        <p14:creationId xmlns:p14="http://schemas.microsoft.com/office/powerpoint/2010/main" val="1875771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016330" y="1419285"/>
            <a:ext cx="74888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Ự LUYỆN</a:t>
            </a: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77699B60-CDD3-4425-80B1-6474C536FE7B}"/>
              </a:ext>
            </a:extLst>
          </p:cNvPr>
          <p:cNvSpPr txBox="1"/>
          <p:nvPr/>
        </p:nvSpPr>
        <p:spPr>
          <a:xfrm>
            <a:off x="3335811" y="542055"/>
            <a:ext cx="1800200" cy="1015663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163FBF6A-3231-4216-9F7C-ECD0B8892396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 Ch</a:t>
            </a:r>
            <a:r>
              <a:rPr lang="vi-VN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ng 2</a:t>
            </a:r>
            <a:endParaRPr lang="en-US" sz="32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id="{9CB95AE4-FF69-4001-89BE-B7076916FDB5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VÀ ỨNG DỤNG</a:t>
            </a:r>
            <a:endParaRPr lang="en-US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1535610" y="2538314"/>
                <a:ext cx="21386376" cy="111522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4. 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ang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</m:t>
                    </m:r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4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4</m:t>
                    </m:r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𝐶𝐷</m:t>
                    </m:r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4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𝐷</m:t>
                    </m:r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4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</m:t>
                    </m:r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minh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4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44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𝐷𝐶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4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8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44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4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𝐷</m:t>
                        </m:r>
                      </m:e>
                    </m:acc>
                    <m:r>
                      <a:rPr lang="en-US" sz="44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𝐷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4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/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5.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D, BE, CF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inh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endParaRPr lang="en-US" sz="4400" i="1" dirty="0" smtClean="0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𝐷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𝐸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𝐹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6.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ữ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O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ất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ì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𝐶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𝐷</m:t>
                        </m:r>
                      </m:e>
                    </m:acc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𝐷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𝑂</m:t>
                        </m:r>
                      </m:e>
                    </m:acc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7</a:t>
                </a:r>
                <a:r>
                  <a:rPr lang="vi-VN" sz="4400" b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, M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C.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 </a:t>
                </a:r>
                <a:r>
                  <a:rPr lang="en-US" sz="44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ằng</a:t>
                </a:r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𝐻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5610" y="2538314"/>
                <a:ext cx="21386376" cy="11152284"/>
              </a:xfrm>
              <a:prstGeom prst="rect">
                <a:avLst/>
              </a:prstGeom>
              <a:blipFill>
                <a:blip r:embed="rId2"/>
                <a:stretch>
                  <a:fillRect l="-1169" b="-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99731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TextBox 103">
            <a:extLst>
              <a:ext uri="{FF2B5EF4-FFF2-40B4-BE49-F238E27FC236}">
                <a16:creationId xmlns:a16="http://schemas.microsoft.com/office/drawing/2014/main" id="{77699B60-CDD3-4425-80B1-6474C536FE7B}"/>
              </a:ext>
            </a:extLst>
          </p:cNvPr>
          <p:cNvSpPr txBox="1"/>
          <p:nvPr/>
        </p:nvSpPr>
        <p:spPr>
          <a:xfrm>
            <a:off x="3335811" y="542055"/>
            <a:ext cx="1800200" cy="1015663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163FBF6A-3231-4216-9F7C-ECD0B8892396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 Ch</a:t>
            </a:r>
            <a:r>
              <a:rPr lang="vi-VN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ng 2</a:t>
            </a:r>
            <a:endParaRPr lang="en-US" sz="32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id="{9CB95AE4-FF69-4001-89BE-B7076916FDB5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VÀ ỨNG DỤNG</a:t>
            </a:r>
            <a:endParaRPr lang="en-US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1355590" y="2538314"/>
                <a:ext cx="21494388" cy="112419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8</a:t>
                </a:r>
                <a:r>
                  <a:rPr lang="vi-VN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ọng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G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𝐶</m:t>
                    </m:r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𝐴</m:t>
                    </m:r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𝐺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nl-NL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𝐺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nl-NL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𝐺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nl-NL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nl-NL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nl-NL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nl-NL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nl-NL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nl-NL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nl-NL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9</a:t>
                </a:r>
                <a:r>
                  <a:rPr lang="vi-VN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ốn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, B, C, D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ãn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𝐵</m:t>
                        </m:r>
                      </m:e>
                    </m:acc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ằng</a:t>
                </a:r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nl-NL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p>
                        <m:r>
                          <a:rPr lang="nl-NL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nl-NL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𝐷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nl-NL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0</a:t>
                </a:r>
                <a:r>
                  <a:rPr lang="vi-VN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ao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A', BB', CC'.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, N, P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C, CA, AB.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 </a:t>
                </a:r>
                <a:r>
                  <a:rPr lang="en-US" sz="44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ằng</a:t>
                </a:r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1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Cho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ình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nh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ùy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ý.</a:t>
                </a: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𝐶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𝐷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nl-NL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</a:t>
                </a:r>
                <a:r>
                  <a:rPr lang="nl-NL" sz="4400" b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2</a:t>
                </a:r>
                <a:r>
                  <a:rPr lang="vi-VN" sz="4400" b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nl-NL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hai điểm M, N nắm trên đường tròn đường kính </a:t>
                </a:r>
                <a14:m>
                  <m:oMath xmlns:m="http://schemas.openxmlformats.org/officeDocument/2006/math"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𝑅</m:t>
                    </m:r>
                  </m:oMath>
                </a14:m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Gọi I là giao điểm của hai đường thẳng AM và BN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𝑀</m:t>
                        </m:r>
                      </m:e>
                    </m:ac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𝐼</m:t>
                        </m:r>
                      </m:e>
                    </m:ac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𝐼</m:t>
                        </m:r>
                      </m:e>
                    </m:ac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𝑁</m:t>
                        </m:r>
                      </m:e>
                    </m:ac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𝐼</m:t>
                        </m:r>
                      </m:e>
                    </m:ac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𝐴</m:t>
                        </m:r>
                      </m:e>
                    </m:ac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𝐼</m:t>
                        </m:r>
                      </m:e>
                    </m:acc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𝑀</m:t>
                        </m:r>
                      </m:e>
                    </m:ac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𝐼</m:t>
                        </m:r>
                      </m:e>
                    </m:ac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𝑁</m:t>
                        </m:r>
                      </m:e>
                    </m:ac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𝐼</m:t>
                        </m:r>
                      </m:e>
                    </m:acc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R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5590" y="2538314"/>
                <a:ext cx="21494388" cy="11241988"/>
              </a:xfrm>
              <a:prstGeom prst="rect">
                <a:avLst/>
              </a:prstGeom>
              <a:blipFill>
                <a:blip r:embed="rId2"/>
                <a:stretch>
                  <a:fillRect l="-1134" t="-705" r="-822" b="-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016330" y="1419285"/>
            <a:ext cx="74888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Ự LUYỆN</a:t>
            </a:r>
          </a:p>
        </p:txBody>
      </p:sp>
    </p:spTree>
    <p:extLst>
      <p:ext uri="{BB962C8B-B14F-4D97-AF65-F5344CB8AC3E}">
        <p14:creationId xmlns:p14="http://schemas.microsoft.com/office/powerpoint/2010/main" val="2273208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grpSp>
        <p:nvGrpSpPr>
          <p:cNvPr id="52" name="Group 10"/>
          <p:cNvGrpSpPr/>
          <p:nvPr/>
        </p:nvGrpSpPr>
        <p:grpSpPr>
          <a:xfrm>
            <a:off x="815530" y="3840150"/>
            <a:ext cx="22536368" cy="5087352"/>
            <a:chOff x="1270511" y="5884232"/>
            <a:chExt cx="21819676" cy="8291318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84232"/>
              <a:ext cx="7842244" cy="1564860"/>
              <a:chOff x="1224541" y="6322799"/>
              <a:chExt cx="7842244" cy="1564860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4776479" y="3597353"/>
                <a:ext cx="1310082" cy="727053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671514" y="1818235"/>
            <a:ext cx="22595953" cy="1517860"/>
            <a:chOff x="1081025" y="3217571"/>
            <a:chExt cx="21841827" cy="1606620"/>
          </a:xfrm>
        </p:grpSpPr>
        <p:sp>
          <p:nvSpPr>
            <p:cNvPr id="62" name="Rounded Rectangle 61"/>
            <p:cNvSpPr/>
            <p:nvPr/>
          </p:nvSpPr>
          <p:spPr>
            <a:xfrm>
              <a:off x="1081025" y="321757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6" name="Group 70"/>
            <p:cNvGrpSpPr/>
            <p:nvPr/>
          </p:nvGrpSpPr>
          <p:grpSpPr>
            <a:xfrm>
              <a:off x="1268078" y="3405486"/>
              <a:ext cx="950173" cy="940513"/>
              <a:chOff x="1311958" y="3405486"/>
              <a:chExt cx="950173" cy="940513"/>
            </a:xfrm>
          </p:grpSpPr>
          <p:sp>
            <p:nvSpPr>
              <p:cNvPr id="67" name="Rectangle 66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8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9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1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95" name="TextBox 94">
            <a:extLst>
              <a:ext uri="{FF2B5EF4-FFF2-40B4-BE49-F238E27FC236}">
                <a16:creationId xmlns:a16="http://schemas.microsoft.com/office/drawing/2014/main" id="{DBCB4EC1-A633-4210-A01F-446A0C6DA7EC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61C39EBD-101C-466F-8D56-2E2A41E0A718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E9F64726-6DF8-485B-ADA7-1E6EEBDE14A8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vi-VN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ương 2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7325457A-121F-4E54-826C-72DEE77089E3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ÍCH VÔ HƯỚNG CỦA HAI VECT</a:t>
            </a:r>
            <a:r>
              <a:rPr lang="vi-VN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Ơ</a:t>
            </a:r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VÀ ỨNG DỤNG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255690" y="2034258"/>
            <a:ext cx="17497944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vi-VN" sz="4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 1: </a:t>
            </a:r>
            <a:r>
              <a:rPr lang="en-US" sz="4800" b="1" i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4800" b="1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4800" b="1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800" b="1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 </a:t>
            </a:r>
            <a:r>
              <a:rPr lang="vi-VN" sz="48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ô </a:t>
            </a:r>
            <a:r>
              <a:rPr lang="vi-VN" sz="4800" b="1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.</a:t>
            </a:r>
            <a:endParaRPr lang="en-US" sz="48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218618" y="5348361"/>
                <a:ext cx="19802200" cy="30396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ựa</a:t>
                </a:r>
                <a:r>
                  <a:rPr lang="en-US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ĩa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nl-NL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  <m:r>
                      <a:rPr lang="nl-NL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m:rPr>
                        <m:sty m:val="p"/>
                      </m:rPr>
                      <a:rPr lang="nl-NL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os</m:t>
                    </m:r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nl-NL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   </a:t>
                </a:r>
                <a:r>
                  <a:rPr lang="vi-VN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endParaRPr lang="en-US" sz="4800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ử</a:t>
                </a:r>
                <a:r>
                  <a:rPr lang="en-US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ất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ằ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ô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vi-VN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8618" y="5348361"/>
                <a:ext cx="19802200" cy="3039615"/>
              </a:xfrm>
              <a:prstGeom prst="rect">
                <a:avLst/>
              </a:prstGeom>
              <a:blipFill>
                <a:blip r:embed="rId4"/>
                <a:stretch>
                  <a:fillRect l="-1416" b="-74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1896558" y="3834458"/>
            <a:ext cx="5638082" cy="9417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áp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96" name="Group 10"/>
          <p:cNvGrpSpPr/>
          <p:nvPr/>
        </p:nvGrpSpPr>
        <p:grpSpPr>
          <a:xfrm>
            <a:off x="850466" y="8947026"/>
            <a:ext cx="22536368" cy="4176464"/>
            <a:chOff x="1270511" y="5884232"/>
            <a:chExt cx="21819676" cy="8291318"/>
          </a:xfrm>
        </p:grpSpPr>
        <p:sp>
          <p:nvSpPr>
            <p:cNvPr id="102" name="Rounded Rectangle 101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/>
            </a:p>
          </p:txBody>
        </p:sp>
        <p:grpSp>
          <p:nvGrpSpPr>
            <p:cNvPr id="103" name="Group 60"/>
            <p:cNvGrpSpPr/>
            <p:nvPr/>
          </p:nvGrpSpPr>
          <p:grpSpPr>
            <a:xfrm>
              <a:off x="1270511" y="5884232"/>
              <a:ext cx="3870385" cy="1564860"/>
              <a:chOff x="1224541" y="6322799"/>
              <a:chExt cx="3870385" cy="1564860"/>
            </a:xfrm>
          </p:grpSpPr>
          <p:sp>
            <p:nvSpPr>
              <p:cNvPr id="104" name="Freeform 20"/>
              <p:cNvSpPr>
                <a:spLocks/>
              </p:cNvSpPr>
              <p:nvPr/>
            </p:nvSpPr>
            <p:spPr bwMode="auto">
              <a:xfrm rot="16200000" flipV="1">
                <a:off x="2790549" y="5583282"/>
                <a:ext cx="1310083" cy="329867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/>
              </a:p>
            </p:txBody>
          </p:sp>
          <p:sp>
            <p:nvSpPr>
              <p:cNvPr id="105" name="Round Diagonal Corner Rectangle 10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/>
              </a:p>
            </p:txBody>
          </p:sp>
          <p:sp>
            <p:nvSpPr>
              <p:cNvPr id="10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/>
              </a:p>
            </p:txBody>
          </p:sp>
        </p:grpSp>
      </p:grpSp>
      <p:sp>
        <p:nvSpPr>
          <p:cNvPr id="108" name="Rectangle 107"/>
          <p:cNvSpPr/>
          <p:nvPr/>
        </p:nvSpPr>
        <p:spPr>
          <a:xfrm>
            <a:off x="1931494" y="8941333"/>
            <a:ext cx="2398542" cy="9417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4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en-US" sz="4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4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4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456522"/>
              </p:ext>
            </p:extLst>
          </p:nvPr>
        </p:nvGraphicFramePr>
        <p:xfrm>
          <a:off x="3302000" y="23622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5" imgW="914400" imgH="207360" progId="Equation.DSMT4">
                  <p:embed/>
                </p:oleObj>
              </mc:Choice>
              <mc:Fallback>
                <p:oleObj name="Equation" r:id="rId5" imgW="914400" imgH="207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02000" y="23622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140776"/>
              </p:ext>
            </p:extLst>
          </p:nvPr>
        </p:nvGraphicFramePr>
        <p:xfrm>
          <a:off x="13098418" y="4975538"/>
          <a:ext cx="5040560" cy="2072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7" imgW="1358640" imgH="558720" progId="Equation.DSMT4">
                  <p:embed/>
                </p:oleObj>
              </mc:Choice>
              <mc:Fallback>
                <p:oleObj name="Equation" r:id="rId7" imgW="13586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098418" y="4975538"/>
                        <a:ext cx="5040560" cy="2072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4610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815530" y="3624125"/>
            <a:ext cx="22536368" cy="7090937"/>
            <a:chOff x="1270511" y="5884232"/>
            <a:chExt cx="21819676" cy="8291318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84232"/>
              <a:ext cx="7842244" cy="1088248"/>
              <a:chOff x="1224541" y="6322799"/>
              <a:chExt cx="7842244" cy="108824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5014785" y="3359047"/>
                <a:ext cx="833470" cy="727053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671514" y="1818235"/>
            <a:ext cx="22595953" cy="1517860"/>
            <a:chOff x="1081025" y="3217571"/>
            <a:chExt cx="21841827" cy="1606620"/>
          </a:xfrm>
        </p:grpSpPr>
        <p:sp>
          <p:nvSpPr>
            <p:cNvPr id="62" name="Rounded Rectangle 61"/>
            <p:cNvSpPr/>
            <p:nvPr/>
          </p:nvSpPr>
          <p:spPr>
            <a:xfrm>
              <a:off x="1081025" y="321757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6" name="Group 70"/>
            <p:cNvGrpSpPr/>
            <p:nvPr/>
          </p:nvGrpSpPr>
          <p:grpSpPr>
            <a:xfrm>
              <a:off x="1268078" y="3405486"/>
              <a:ext cx="950173" cy="940513"/>
              <a:chOff x="1311958" y="3405486"/>
              <a:chExt cx="950173" cy="940513"/>
            </a:xfrm>
          </p:grpSpPr>
          <p:sp>
            <p:nvSpPr>
              <p:cNvPr id="67" name="Rectangle 66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8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9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1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95" name="TextBox 94">
            <a:extLst>
              <a:ext uri="{FF2B5EF4-FFF2-40B4-BE49-F238E27FC236}">
                <a16:creationId xmlns:a16="http://schemas.microsoft.com/office/drawing/2014/main" id="{DBCB4EC1-A633-4210-A01F-446A0C6DA7EC}"/>
              </a:ext>
            </a:extLst>
          </p:cNvPr>
          <p:cNvSpPr txBox="1"/>
          <p:nvPr/>
        </p:nvSpPr>
        <p:spPr>
          <a:xfrm>
            <a:off x="3335811" y="542055"/>
            <a:ext cx="1800200" cy="1015663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61C39EBD-101C-466F-8D56-2E2A41E0A718}"/>
              </a:ext>
            </a:extLst>
          </p:cNvPr>
          <p:cNvSpPr txBox="1"/>
          <p:nvPr/>
        </p:nvSpPr>
        <p:spPr>
          <a:xfrm>
            <a:off x="3335811" y="542055"/>
            <a:ext cx="1800200" cy="1015663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E9F64726-6DF8-485B-ADA7-1E6EEBDE14A8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 Ch</a:t>
            </a:r>
            <a:r>
              <a:rPr lang="vi-VN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ng 2</a:t>
            </a:r>
            <a:endParaRPr lang="en-US" sz="32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7325457A-121F-4E54-826C-72DEE77089E3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VÀ ỨNG DỤNG</a:t>
            </a:r>
            <a:endParaRPr lang="en-US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255689" y="2100574"/>
            <a:ext cx="21251691" cy="18938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vi-VN" sz="4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 </a:t>
            </a:r>
            <a:r>
              <a:rPr lang="en-US" sz="4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vi-VN" sz="4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en-US" sz="4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4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4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sz="4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oả</a:t>
            </a:r>
            <a:r>
              <a:rPr lang="en-US" sz="4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ãn</a:t>
            </a:r>
            <a:r>
              <a:rPr lang="en-US" sz="4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ều</a:t>
            </a:r>
            <a:r>
              <a:rPr lang="en-US" sz="4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ện</a:t>
            </a:r>
            <a:r>
              <a:rPr lang="en-US" sz="4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4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ớc</a:t>
            </a:r>
            <a:r>
              <a:rPr lang="en-US" sz="4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800"/>
              </a:spcAft>
            </a:pPr>
            <a:endParaRPr lang="en-US" sz="48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896558" y="3618434"/>
            <a:ext cx="5638082" cy="9417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áp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96" name="Group 10"/>
          <p:cNvGrpSpPr/>
          <p:nvPr/>
        </p:nvGrpSpPr>
        <p:grpSpPr>
          <a:xfrm>
            <a:off x="850466" y="10747226"/>
            <a:ext cx="22536368" cy="2880320"/>
            <a:chOff x="1270511" y="5884232"/>
            <a:chExt cx="21819676" cy="8291318"/>
          </a:xfrm>
        </p:grpSpPr>
        <p:sp>
          <p:nvSpPr>
            <p:cNvPr id="102" name="Rounded Rectangle 101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03" name="Group 60"/>
            <p:cNvGrpSpPr/>
            <p:nvPr/>
          </p:nvGrpSpPr>
          <p:grpSpPr>
            <a:xfrm>
              <a:off x="1270511" y="5884232"/>
              <a:ext cx="7842244" cy="2694673"/>
              <a:chOff x="1224541" y="6322799"/>
              <a:chExt cx="7842244" cy="2694673"/>
            </a:xfrm>
          </p:grpSpPr>
          <p:sp>
            <p:nvSpPr>
              <p:cNvPr id="104" name="Freeform 20"/>
              <p:cNvSpPr>
                <a:spLocks/>
              </p:cNvSpPr>
              <p:nvPr/>
            </p:nvSpPr>
            <p:spPr bwMode="auto">
              <a:xfrm rot="16200000" flipV="1">
                <a:off x="4211572" y="4162259"/>
                <a:ext cx="2439896" cy="727053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5" name="Round Diagonal Corner Rectangle 10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08" name="Rectangle 107"/>
          <p:cNvSpPr/>
          <p:nvPr/>
        </p:nvSpPr>
        <p:spPr>
          <a:xfrm>
            <a:off x="1931494" y="10741533"/>
            <a:ext cx="2398542" cy="9417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4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en-US" sz="4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4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4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454813" y="4554821"/>
                <a:ext cx="21467173" cy="59043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ơ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ả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15000"/>
                  </a:lnSpc>
                </a:pPr>
                <a:r>
                  <a:rPr lang="pt-B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A, B là các điểm cố </a:t>
                </a:r>
                <a:r>
                  <a:rPr lang="pt-BR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, phân biệt. </a:t>
                </a:r>
                <a:r>
                  <a:rPr lang="pt-B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 là điểm di </a:t>
                </a:r>
                <a:r>
                  <a:rPr lang="pt-BR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pt-B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pt-BR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𝐴𝑀</m:t>
                            </m:r>
                          </m:e>
                        </m:acc>
                      </m:e>
                    </m:d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ới k là số thực dương cho trước thì tập hợp các điểm M là đường tròn tâm A, bán kính </a:t>
                </a:r>
                <a14:m>
                  <m:oMath xmlns:m="http://schemas.openxmlformats.org/officeDocument/2006/math"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pt-B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Nếu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𝑀𝐴</m:t>
                        </m:r>
                      </m:e>
                    </m:acc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𝑀𝐵</m:t>
                        </m:r>
                      </m:e>
                    </m:acc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  <m:r>
                      <a:rPr lang="vi-VN" sz="4400" b="0" i="1" smtClean="0">
                        <a:effectLst/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ì tập hợp các điểm M là đường tròn đường kính </a:t>
                </a:r>
                <a:r>
                  <a:rPr lang="pt-BR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pt-B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𝑀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khá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ho trước thì tập hợp các điểm M là đường thẳng đi qua A và vuông góc với giá của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  <a:endParaRPr lang="en-US" sz="4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4813" y="4554821"/>
                <a:ext cx="21467173" cy="5904373"/>
              </a:xfrm>
              <a:prstGeom prst="rect">
                <a:avLst/>
              </a:prstGeom>
              <a:blipFill>
                <a:blip r:embed="rId3"/>
                <a:stretch>
                  <a:fillRect l="-1164" t="-1342" b="-29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9551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4"/>
          <p:cNvGrpSpPr/>
          <p:nvPr/>
        </p:nvGrpSpPr>
        <p:grpSpPr>
          <a:xfrm>
            <a:off x="1031554" y="1674218"/>
            <a:ext cx="22538504" cy="3456383"/>
            <a:chOff x="993731" y="2803933"/>
            <a:chExt cx="21716442" cy="4306928"/>
          </a:xfrm>
        </p:grpSpPr>
        <p:sp>
          <p:nvSpPr>
            <p:cNvPr id="3" name="Rounded Rectangle 2"/>
            <p:cNvSpPr/>
            <p:nvPr/>
          </p:nvSpPr>
          <p:spPr>
            <a:xfrm>
              <a:off x="993731" y="2803933"/>
              <a:ext cx="21716442" cy="4306928"/>
            </a:xfrm>
            <a:prstGeom prst="roundRect">
              <a:avLst>
                <a:gd name="adj" fmla="val 483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" name="Group 65"/>
            <p:cNvGrpSpPr/>
            <p:nvPr/>
          </p:nvGrpSpPr>
          <p:grpSpPr>
            <a:xfrm>
              <a:off x="1076414" y="3106247"/>
              <a:ext cx="3262605" cy="1611876"/>
              <a:chOff x="166396" y="8712046"/>
              <a:chExt cx="3262605" cy="1611876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>
                <a:off x="384524" y="8755081"/>
                <a:ext cx="3044477" cy="1568841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8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7" name="TextBox 6"/>
              <p:cNvSpPr txBox="1"/>
              <p:nvPr/>
            </p:nvSpPr>
            <p:spPr>
              <a:xfrm>
                <a:off x="932118" y="8712046"/>
                <a:ext cx="2025194" cy="10354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4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1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2" name="Rectangle 21"/>
          <p:cNvSpPr/>
          <p:nvPr/>
        </p:nvSpPr>
        <p:spPr>
          <a:xfrm>
            <a:off x="1162938" y="5274618"/>
            <a:ext cx="2355773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 marR="0" indent="-248285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pt-BR" sz="40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 giải </a:t>
            </a:r>
            <a:endParaRPr lang="en-US" sz="4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5115668" y="1740034"/>
                <a:ext cx="18022342" cy="30622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pt-B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hai điểm A, B cố định có độ dài </a:t>
                </a:r>
                <a:r>
                  <a:rPr lang="vi-VN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B </a:t>
                </a:r>
                <a:r>
                  <a:rPr lang="pt-BR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 </a:t>
                </a:r>
                <a:r>
                  <a:rPr lang="pt-B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, </a:t>
                </a:r>
                <a:r>
                  <a:rPr lang="pt-BR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 </a:t>
                </a:r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 thực k cho trước. Tìm tập hợp điểm M sao </a:t>
                </a:r>
                <a:r>
                  <a:rPr lang="pt-BR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𝐴</m:t>
                        </m:r>
                      </m:e>
                    </m:acc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𝐵</m:t>
                        </m:r>
                      </m:e>
                    </m:acc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pt-BR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pt-BR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pt-BR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pt-BR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b</a:t>
                </a:r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sSup>
                      <m:sSup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5668" y="1740034"/>
                <a:ext cx="18022342" cy="3062249"/>
              </a:xfrm>
              <a:prstGeom prst="rect">
                <a:avLst/>
              </a:prstGeom>
              <a:blipFill rotWithShape="1">
                <a:blip r:embed="rId2"/>
                <a:stretch>
                  <a:fillRect l="-1353" t="-25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137945" y="6078466"/>
                <a:ext cx="22432113" cy="72835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124585" marR="0" indent="-74295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AutoNum type="alphaLcParenR"/>
                </a:pPr>
                <a:r>
                  <a:rPr lang="pt-BR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 </a:t>
                </a:r>
                <a:r>
                  <a:rPr lang="pt-B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 là trung điểm của </a:t>
                </a:r>
                <a:r>
                  <a:rPr lang="pt-BR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B. Khi đó  I là điểm cố định, </a:t>
                </a:r>
                <a:r>
                  <a:rPr lang="pt-B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pt-BR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381635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𝐴</m:t>
                        </m:r>
                      </m:e>
                    </m:acc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𝐵</m:t>
                        </m:r>
                      </m:e>
                    </m:acc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pt-BR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pt-BR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pt-BR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𝑀𝐼</m:t>
                            </m:r>
                          </m:e>
                        </m:acc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pt-BR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𝐼𝐴</m:t>
                            </m:r>
                          </m:e>
                        </m:acc>
                      </m:e>
                    </m:d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pt-BR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𝑀𝐼</m:t>
                            </m:r>
                          </m:e>
                        </m:acc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pt-BR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𝐼𝐵</m:t>
                            </m:r>
                          </m:e>
                        </m:acc>
                      </m:e>
                    </m:d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pt-BR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pt-BR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248285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p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𝐼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pt-BR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pt-BR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D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𝐵</m:t>
                        </m:r>
                      </m:e>
                    </m:acc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𝐴</m:t>
                        </m:r>
                      </m:e>
                    </m:acc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  <a14:m>
                  <m:oMath xmlns:m="http://schemas.openxmlformats.org/officeDocument/2006/math"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p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pt-BR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pt-BR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pt-BR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pt-BR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𝐼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248285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 tập hợp điểm M là đường tròn tâm I bán kính </a:t>
                </a:r>
                <a14:m>
                  <m:oMath xmlns:m="http://schemas.openxmlformats.org/officeDocument/2006/math"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Ta c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𝑀𝐴</m:t>
                            </m:r>
                          </m:e>
                        </m:acc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𝑀𝐴</m:t>
                            </m:r>
                          </m:e>
                        </m:acc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𝑀𝐵</m:t>
                            </m:r>
                          </m:e>
                        </m:acc>
                      </m:e>
                    </m:d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⇔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𝐴</m:t>
                        </m:r>
                        <m:r>
                          <a:rPr lang="vi-VN" sz="4400" b="0" i="1" smtClean="0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248285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 tập hợp điểm M là đường thẳng vuông góc với đường thẳng AB </a:t>
                </a:r>
                <a:r>
                  <a:rPr lang="nl-NL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 A</a:t>
                </a:r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7945" y="6078466"/>
                <a:ext cx="22432113" cy="7283597"/>
              </a:xfrm>
              <a:prstGeom prst="rect">
                <a:avLst/>
              </a:prstGeom>
              <a:blipFill>
                <a:blip r:embed="rId3"/>
                <a:stretch>
                  <a:fillRect t="-1088" b="-2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61C39EBD-101C-466F-8D56-2E2A41E0A718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E9F64726-6DF8-485B-ADA7-1E6EEBDE14A8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vi-VN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ương 2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7325457A-121F-4E54-826C-72DEE77089E3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ÍCH VÔ HƯỚNG CỦA HAI VECT</a:t>
            </a:r>
            <a:r>
              <a:rPr lang="vi-VN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Ơ</a:t>
            </a:r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VÀ ỨNG DỤNG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0706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4"/>
          <p:cNvGrpSpPr/>
          <p:nvPr/>
        </p:nvGrpSpPr>
        <p:grpSpPr>
          <a:xfrm>
            <a:off x="1031554" y="1602210"/>
            <a:ext cx="22538504" cy="2014291"/>
            <a:chOff x="993731" y="2803933"/>
            <a:chExt cx="21716442" cy="4306928"/>
          </a:xfrm>
        </p:grpSpPr>
        <p:sp>
          <p:nvSpPr>
            <p:cNvPr id="3" name="Rounded Rectangle 2"/>
            <p:cNvSpPr/>
            <p:nvPr/>
          </p:nvSpPr>
          <p:spPr>
            <a:xfrm>
              <a:off x="993731" y="2803933"/>
              <a:ext cx="21716442" cy="4306928"/>
            </a:xfrm>
            <a:prstGeom prst="roundRect">
              <a:avLst>
                <a:gd name="adj" fmla="val 483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" name="Group 65"/>
            <p:cNvGrpSpPr/>
            <p:nvPr/>
          </p:nvGrpSpPr>
          <p:grpSpPr>
            <a:xfrm>
              <a:off x="1076414" y="3106247"/>
              <a:ext cx="3262605" cy="1776826"/>
              <a:chOff x="166396" y="8712046"/>
              <a:chExt cx="3262605" cy="1776826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>
                <a:off x="384524" y="8755081"/>
                <a:ext cx="3044477" cy="1568841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8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7" name="TextBox 6"/>
              <p:cNvSpPr txBox="1"/>
              <p:nvPr/>
            </p:nvSpPr>
            <p:spPr>
              <a:xfrm>
                <a:off x="932118" y="8712046"/>
                <a:ext cx="2025194" cy="17768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4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2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2" name="Rectangle 21"/>
          <p:cNvSpPr/>
          <p:nvPr/>
        </p:nvSpPr>
        <p:spPr>
          <a:xfrm>
            <a:off x="1162938" y="3618434"/>
            <a:ext cx="2355773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 marR="0" indent="-248285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pt-BR" sz="40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 giải </a:t>
            </a:r>
            <a:endParaRPr lang="en-US" sz="4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5068049" y="1876796"/>
                <a:ext cx="12192000" cy="181171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pt-B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tam giác </a:t>
                </a:r>
                <a14:m>
                  <m:oMath xmlns:m="http://schemas.openxmlformats.org/officeDocument/2006/math"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Tìm tập hợp điểm M sao cho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𝑀𝐴</m:t>
                            </m:r>
                          </m:e>
                        </m:acc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2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𝑀𝐵</m:t>
                            </m:r>
                          </m:e>
                        </m:acc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3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𝐵</m:t>
                            </m:r>
                          </m:e>
                        </m:acc>
                      </m:e>
                    </m:d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8049" y="1876796"/>
                <a:ext cx="12192000" cy="1811714"/>
              </a:xfrm>
              <a:prstGeom prst="rect">
                <a:avLst/>
              </a:prstGeom>
              <a:blipFill rotWithShape="1">
                <a:blip r:embed="rId2"/>
                <a:stretch>
                  <a:fillRect l="-2000" t="-4377" b="-97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Group 2"/>
          <p:cNvGrpSpPr>
            <a:grpSpLocks/>
          </p:cNvGrpSpPr>
          <p:nvPr/>
        </p:nvGrpSpPr>
        <p:grpSpPr bwMode="auto">
          <a:xfrm>
            <a:off x="18313474" y="5092973"/>
            <a:ext cx="4968552" cy="5366221"/>
            <a:chOff x="8356" y="9603"/>
            <a:chExt cx="2328" cy="2268"/>
          </a:xfrm>
        </p:grpSpPr>
        <p:pic>
          <p:nvPicPr>
            <p:cNvPr id="3075" name="Picture 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56" y="9603"/>
              <a:ext cx="2328" cy="196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" name="Text Box 4"/>
            <p:cNvSpPr txBox="1">
              <a:spLocks noChangeArrowheads="1"/>
            </p:cNvSpPr>
            <p:nvPr/>
          </p:nvSpPr>
          <p:spPr bwMode="auto">
            <a:xfrm>
              <a:off x="9010" y="11490"/>
              <a:ext cx="1090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2.4 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743522" y="4028386"/>
                <a:ext cx="17857984" cy="9699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indent="-248285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pt-BR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 I là điểm xác định bở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2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I </a:t>
                </a:r>
                <a:r>
                  <a:rPr lang="en-US" sz="44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ố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248285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đó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𝑀𝐴</m:t>
                            </m:r>
                          </m:e>
                        </m:acc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2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𝑀𝐵</m:t>
                            </m:r>
                          </m:e>
                        </m:acc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3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𝐵</m:t>
                            </m:r>
                          </m:e>
                        </m:acc>
                      </m:e>
                    </m:d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248285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nl-NL" sz="4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𝑀𝐼</m:t>
                                  </m:r>
                                </m:e>
                              </m:acc>
                              <m:r>
                                <a:rPr lang="nl-NL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nl-NL" sz="4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𝐼𝐴</m:t>
                                  </m:r>
                                </m:e>
                              </m:acc>
                            </m:e>
                          </m:d>
                          <m:r>
                            <a:rPr lang="nl-NL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2</m:t>
                          </m:r>
                          <m:d>
                            <m:dPr>
                              <m:ctrlP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nl-NL" sz="4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𝑀𝐼</m:t>
                                  </m:r>
                                </m:e>
                              </m:acc>
                              <m:r>
                                <a:rPr lang="nl-NL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nl-NL" sz="4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𝐼𝐵</m:t>
                                  </m:r>
                                </m:e>
                              </m:acc>
                            </m:e>
                          </m:d>
                        </m:e>
                      </m:d>
                      <m:r>
                        <a:rPr lang="nl-NL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𝐶</m:t>
                          </m:r>
                        </m:e>
                      </m:acc>
                      <m:r>
                        <a:rPr lang="nl-NL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3</m:t>
                      </m:r>
                      <m:r>
                        <a:rPr lang="nl-NL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𝐵</m:t>
                      </m:r>
                      <m:sSup>
                        <m:sSupPr>
                          <m:ctrlP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nl-NL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nl-NL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r>
                  <a:rPr lang="nl-NL" sz="4400" i="1" dirty="0"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/>
                </a:r>
                <a:br>
                  <a:rPr lang="nl-NL" sz="4400" i="1" dirty="0"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14:m>
                  <m:oMath xmlns:m="http://schemas.openxmlformats.org/officeDocument/2006/math">
                    <m:r>
                      <a:rPr lang="vi-VN" sz="4400" b="0" i="1" smtClean="0">
                        <a:effectLst/>
                        <a:latin typeface="Cambria Math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                         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𝐼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248285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 M', I' lần lượt là hình chiếu của M, I lên đường thẳng </a:t>
                </a:r>
                <a:r>
                  <a:rPr lang="nl-NL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C</a:t>
                </a:r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248285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 công thức hình chiếu ta c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𝐼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</m:t>
                        </m:r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</m:oMath>
                </a14:m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do đ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</m:t>
                        </m:r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248285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ê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</m:t>
                        </m:r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</m:oMath>
                </a14:m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ùng hướng suy ra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248285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𝑀</m:t>
                          </m:r>
                          <m:r>
                            <a:rPr lang="nl-NL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  <m:r>
                            <a:rPr lang="nl-NL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𝐼</m:t>
                          </m:r>
                          <m:r>
                            <a:rPr lang="nl-NL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e>
                      </m:acc>
                      <m:r>
                        <a:rPr lang="nl-NL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𝐶</m:t>
                          </m:r>
                        </m:e>
                      </m:acc>
                      <m:r>
                        <a:rPr lang="nl-NL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nl-NL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𝐵</m:t>
                      </m:r>
                      <m:sSup>
                        <m:sSupPr>
                          <m:ctrlP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nl-NL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nl-NL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nl-NL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nl-NL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𝑀</m:t>
                      </m:r>
                      <m:r>
                        <a:rPr lang="nl-NL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</m:t>
                      </m:r>
                      <m:r>
                        <a:rPr lang="nl-NL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𝐼</m:t>
                      </m:r>
                      <m:r>
                        <a:rPr lang="nl-NL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.</m:t>
                      </m:r>
                      <m:r>
                        <a:rPr lang="nl-NL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𝐵𝐶</m:t>
                      </m:r>
                      <m:r>
                        <a:rPr lang="nl-NL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nl-NL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𝐵</m:t>
                      </m:r>
                      <m:sSup>
                        <m:sSupPr>
                          <m:ctrlP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nl-NL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nl-NL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nl-NL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nl-NL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𝑀</m:t>
                      </m:r>
                      <m:r>
                        <a:rPr lang="nl-NL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</m:t>
                      </m:r>
                      <m:r>
                        <a:rPr lang="nl-NL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𝐼</m:t>
                      </m:r>
                      <m:r>
                        <a:rPr lang="nl-NL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=</m:t>
                      </m:r>
                      <m:r>
                        <a:rPr lang="nl-NL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𝐵𝐶</m:t>
                      </m:r>
                    </m:oMath>
                  </m:oMathPara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248285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I cố định nên I' cố </a:t>
                </a:r>
                <a:r>
                  <a:rPr lang="nl-NL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, </a:t>
                </a:r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 ra M' cố định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248285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 tập hợp điểm M là đường thẳng đi qua M' và vuông góc với BC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522" y="4028386"/>
                <a:ext cx="17857984" cy="9699835"/>
              </a:xfrm>
              <a:prstGeom prst="rect">
                <a:avLst/>
              </a:prstGeom>
              <a:blipFill>
                <a:blip r:embed="rId4"/>
                <a:stretch>
                  <a:fillRect t="-126" b="-14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61C39EBD-101C-466F-8D56-2E2A41E0A718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E9F64726-6DF8-485B-ADA7-1E6EEBDE14A8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vi-VN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ương 2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7325457A-121F-4E54-826C-72DEE77089E3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ÍCH VÔ HƯỚNG CỦA HAI VECT</a:t>
            </a:r>
            <a:r>
              <a:rPr lang="vi-VN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Ơ</a:t>
            </a:r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VÀ ỨNG DỤNG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8715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4"/>
          <p:cNvGrpSpPr/>
          <p:nvPr/>
        </p:nvGrpSpPr>
        <p:grpSpPr>
          <a:xfrm>
            <a:off x="1031554" y="1602210"/>
            <a:ext cx="22538504" cy="2014291"/>
            <a:chOff x="993731" y="2803933"/>
            <a:chExt cx="21716442" cy="4306928"/>
          </a:xfrm>
        </p:grpSpPr>
        <p:sp>
          <p:nvSpPr>
            <p:cNvPr id="3" name="Rounded Rectangle 2"/>
            <p:cNvSpPr/>
            <p:nvPr/>
          </p:nvSpPr>
          <p:spPr>
            <a:xfrm>
              <a:off x="993731" y="2803933"/>
              <a:ext cx="21716442" cy="4306928"/>
            </a:xfrm>
            <a:prstGeom prst="roundRect">
              <a:avLst>
                <a:gd name="adj" fmla="val 483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" name="Group 65"/>
            <p:cNvGrpSpPr/>
            <p:nvPr/>
          </p:nvGrpSpPr>
          <p:grpSpPr>
            <a:xfrm>
              <a:off x="1076414" y="3106247"/>
              <a:ext cx="3262605" cy="1776826"/>
              <a:chOff x="166396" y="8712046"/>
              <a:chExt cx="3262605" cy="1776826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>
                <a:off x="384524" y="8755081"/>
                <a:ext cx="3044477" cy="1568841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8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7" name="TextBox 6"/>
              <p:cNvSpPr txBox="1"/>
              <p:nvPr/>
            </p:nvSpPr>
            <p:spPr>
              <a:xfrm>
                <a:off x="932118" y="8712046"/>
                <a:ext cx="2025194" cy="17768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4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3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2" name="Rectangle 21"/>
          <p:cNvSpPr/>
          <p:nvPr/>
        </p:nvSpPr>
        <p:spPr>
          <a:xfrm>
            <a:off x="1162938" y="3618434"/>
            <a:ext cx="2355773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 marR="0" indent="-248285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pt-BR" sz="40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 giải </a:t>
            </a:r>
            <a:endParaRPr lang="en-US" sz="4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4815674" y="1600277"/>
                <a:ext cx="15658040" cy="17634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nl-NL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hình vuông </a:t>
                </a: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ạnh </a:t>
                </a: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số thực k cho trước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 tập hợp điểm M sao ch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𝐴</m:t>
                        </m:r>
                      </m:e>
                    </m:acc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𝐶</m:t>
                        </m:r>
                      </m:e>
                    </m:acc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𝐵</m:t>
                        </m:r>
                      </m:e>
                    </m:acc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𝐷</m:t>
                        </m:r>
                      </m:e>
                    </m:acc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vi-VN" sz="4400" b="0" i="1" smtClean="0">
                        <a:effectLst/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.</m:t>
                    </m:r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5674" y="1600277"/>
                <a:ext cx="15658040" cy="1763431"/>
              </a:xfrm>
              <a:prstGeom prst="rect">
                <a:avLst/>
              </a:prstGeom>
              <a:blipFill rotWithShape="1">
                <a:blip r:embed="rId2"/>
                <a:stretch>
                  <a:fillRect l="-1596" t="-4498" b="-159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93594" y="4036185"/>
            <a:ext cx="4155322" cy="44324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1031554" y="4145161"/>
                <a:ext cx="17256446" cy="8578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 I là tâm của hình vuông </a:t>
                </a: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I </a:t>
                </a:r>
                <a:r>
                  <a:rPr lang="en-US" sz="44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ố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có: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  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𝐴</m:t>
                        </m:r>
                      </m:e>
                    </m:acc>
                    <m:r>
                      <a:rPr lang="en-US" sz="4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𝐶</m:t>
                        </m:r>
                      </m:e>
                    </m:acc>
                    <m:r>
                      <a:rPr lang="en-US" sz="4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𝑀𝐼</m:t>
                            </m:r>
                          </m:e>
                        </m:acc>
                        <m:r>
                          <a:rPr lang="en-US" sz="4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𝐼𝐴</m:t>
                            </m:r>
                          </m:e>
                        </m:acc>
                      </m:e>
                    </m:d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𝑀𝐼</m:t>
                            </m:r>
                          </m:e>
                        </m:acc>
                        <m:r>
                          <a:rPr lang="en-US" sz="4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𝐼𝐶</m:t>
                            </m:r>
                          </m:e>
                        </m:acc>
                      </m:e>
                    </m:d>
                  </m:oMath>
                </a14:m>
                <a:endParaRPr lang="en-US" sz="4400" i="1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𝑀</m:t>
                      </m:r>
                      <m:sSup>
                        <m:sSupPr>
                          <m:ctrlP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𝐼</m:t>
                          </m:r>
                        </m:e>
                        <m:sup>
                          <m:r>
                            <a:rPr lang="en-US" sz="4400" b="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b="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𝑀𝐼</m:t>
                          </m:r>
                        </m:e>
                      </m:acc>
                      <m:d>
                        <m:dPr>
                          <m:ctrlP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𝐼𝐶</m:t>
                              </m:r>
                            </m:e>
                          </m:acc>
                          <m:r>
                            <a:rPr lang="en-US" sz="4400" b="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𝐼𝐴</m:t>
                              </m:r>
                            </m:e>
                          </m:acc>
                        </m:e>
                      </m:d>
                      <m:r>
                        <a:rPr lang="en-US" sz="4400" b="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𝐼𝐴</m:t>
                          </m:r>
                        </m:e>
                      </m:acc>
                      <m:r>
                        <a:rPr lang="en-US" sz="4400" b="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𝐼𝐶</m:t>
                          </m:r>
                        </m:e>
                      </m:acc>
                    </m:oMath>
                  </m:oMathPara>
                </a14:m>
                <a:r>
                  <a:rPr lang="en-US" sz="4400" b="0" i="1" dirty="0"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/>
                </a:r>
                <a:br>
                  <a:rPr lang="en-US" sz="4400" b="0" i="1" dirty="0"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vi-VN" sz="4400" b="0" i="1" dirty="0" smtClean="0"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 </a:t>
                </a:r>
                <a14:m>
                  <m:oMath xmlns:m="http://schemas.openxmlformats.org/officeDocument/2006/math">
                    <m:r>
                      <a:rPr lang="en-US" sz="4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p>
                        <m:r>
                          <a:rPr lang="en-US" sz="4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𝐴</m:t>
                        </m:r>
                      </m:e>
                    </m:acc>
                    <m:r>
                      <a:rPr lang="en-US" sz="4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𝐶</m:t>
                        </m:r>
                      </m:e>
                    </m:acc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ơng tự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𝐵</m:t>
                        </m:r>
                      </m:e>
                    </m:acc>
                    <m:r>
                      <a:rPr lang="en-US" sz="4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𝐷</m:t>
                        </m:r>
                      </m:e>
                    </m:acc>
                    <m:r>
                      <a:rPr lang="en-US" sz="4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p>
                        <m:r>
                          <a:rPr lang="en-US" sz="4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𝐵</m:t>
                        </m:r>
                      </m:e>
                    </m:acc>
                    <m:r>
                      <a:rPr lang="en-US" sz="4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𝐷</m:t>
                        </m:r>
                      </m:e>
                    </m:acc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𝐴</m:t>
                        </m:r>
                      </m:e>
                    </m:ac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𝐶</m:t>
                        </m:r>
                      </m:e>
                    </m:ac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𝐵</m:t>
                        </m:r>
                      </m:e>
                    </m:ac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𝐷</m:t>
                        </m:r>
                      </m:e>
                    </m:ac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𝐵</m:t>
                        </m:r>
                      </m:e>
                    </m:ac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𝐷</m:t>
                        </m:r>
                      </m:e>
                    </m:ac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𝐴</m:t>
                        </m:r>
                      </m:e>
                    </m:ac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𝐶</m:t>
                        </m:r>
                      </m:e>
                    </m:ac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𝑀</m:t>
                      </m:r>
                      <m:sSup>
                        <m:sSupPr>
                          <m:ctrlP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𝐼</m:t>
                          </m:r>
                        </m:e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𝐼</m:t>
                      </m:r>
                      <m:sSup>
                        <m:sSupPr>
                          <m:ctrlP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𝐼</m:t>
                      </m:r>
                      <m:sSup>
                        <m:sSupPr>
                          <m:ctrlP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𝑘</m:t>
                      </m:r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𝑀</m:t>
                      </m:r>
                      <m:sSup>
                        <m:sSupPr>
                          <m:ctrlP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𝐼</m:t>
                          </m:r>
                        </m:e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𝑘</m:t>
                          </m:r>
                        </m:num>
                        <m:den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𝐼</m:t>
                      </m:r>
                      <m:sSup>
                        <m:sSupPr>
                          <m:ctrlP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r>
                  <a:rPr lang="en-US" sz="4400" i="1" dirty="0"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/>
                </a:r>
                <a:br>
                  <a:rPr lang="en-US" sz="4400" i="1" dirty="0"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vi-VN" sz="4400" i="1" dirty="0" smtClean="0"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𝑘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1554" y="4145161"/>
                <a:ext cx="17256446" cy="8578887"/>
              </a:xfrm>
              <a:prstGeom prst="rect">
                <a:avLst/>
              </a:prstGeom>
              <a:blipFill>
                <a:blip r:embed="rId4"/>
                <a:stretch>
                  <a:fillRect t="-995" b="-2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>
            <a:extLst>
              <a:ext uri="{FF2B5EF4-FFF2-40B4-BE49-F238E27FC236}">
                <a16:creationId xmlns:a16="http://schemas.microsoft.com/office/drawing/2014/main" id="{61C39EBD-101C-466F-8D56-2E2A41E0A718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E9F64726-6DF8-485B-ADA7-1E6EEBDE14A8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vi-VN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ương 2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7325457A-121F-4E54-826C-72DEE77089E3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ÍCH VÔ HƯỚNG CỦA HAI VECT</a:t>
            </a:r>
            <a:r>
              <a:rPr lang="vi-VN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Ơ</a:t>
            </a:r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VÀ ỨNG DỤNG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9934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879225" y="4696445"/>
                <a:ext cx="16392350" cy="46969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vi-VN" sz="40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1:</a:t>
                </a:r>
                <a:r>
                  <a:rPr lang="vi-VN" sz="40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0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−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ỗng</a:t>
                </a:r>
                <a:r>
                  <a:rPr lang="vi-VN" sz="40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vi-VN" sz="40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2:</a:t>
                </a:r>
                <a:r>
                  <a:rPr lang="vi-VN" sz="40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0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𝐼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⇔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≡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</a:t>
                </a:r>
                <a:r>
                  <a:rPr lang="vi-VN" sz="40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248285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vi-VN" sz="40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vi-VN" sz="40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3:</a:t>
                </a:r>
                <a:r>
                  <a:rPr lang="vi-VN" sz="40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0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−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𝐼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𝑘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rad>
                  </m:oMath>
                </a14:m>
                <a:r>
                  <a:rPr lang="vi-VN" sz="40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  <a:endParaRPr lang="en-US" sz="4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248285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vi-VN" sz="40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</a:t>
                </a:r>
                <a:r>
                  <a:rPr lang="en-US" sz="40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I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án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ính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𝑘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rad>
                  </m:oMath>
                </a14:m>
                <a:r>
                  <a:rPr lang="vi-V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9225" y="4696445"/>
                <a:ext cx="16392350" cy="4696927"/>
              </a:xfrm>
              <a:prstGeom prst="rect">
                <a:avLst/>
              </a:prstGeom>
              <a:blipFill>
                <a:blip r:embed="rId2"/>
                <a:stretch>
                  <a:fillRect t="-1556" r="-2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751433" y="2480604"/>
                <a:ext cx="3592715" cy="11569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p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𝑘</m:t>
                        </m:r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  <a:endParaRPr lang="en-US" sz="4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1433" y="2480604"/>
                <a:ext cx="3592715" cy="1156983"/>
              </a:xfrm>
              <a:prstGeom prst="rect">
                <a:avLst/>
              </a:prstGeom>
              <a:blipFill>
                <a:blip r:embed="rId3"/>
                <a:stretch>
                  <a:fillRect r="-5085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3103361" y="2768636"/>
            <a:ext cx="7619722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>
                <a:latin typeface="+mj-lt"/>
              </a:rPr>
              <a:t>Vậy </a:t>
            </a:r>
            <a:endParaRPr lang="en-US" dirty="0"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79626" y="3742775"/>
            <a:ext cx="9043457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dirty="0" smtClean="0">
                <a:latin typeface="+mj-lt"/>
              </a:rPr>
              <a:t>Biện luận: </a:t>
            </a:r>
            <a:endParaRPr lang="en-US" b="1" dirty="0">
              <a:latin typeface="+mj-lt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61C39EBD-101C-466F-8D56-2E2A41E0A718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E9F64726-6DF8-485B-ADA7-1E6EEBDE14A8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vi-VN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ương 2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7325457A-121F-4E54-826C-72DEE77089E3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ÍCH VÔ HƯỚNG CỦA HAI VECT</a:t>
            </a:r>
            <a:r>
              <a:rPr lang="vi-VN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Ơ</a:t>
            </a:r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VÀ ỨNG DỤNG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61145" y="1962251"/>
            <a:ext cx="4155322" cy="44324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12141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016330" y="1419285"/>
            <a:ext cx="74888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Ự LUYỆ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1C39EBD-101C-466F-8D56-2E2A41E0A718}"/>
              </a:ext>
            </a:extLst>
          </p:cNvPr>
          <p:cNvSpPr txBox="1"/>
          <p:nvPr/>
        </p:nvSpPr>
        <p:spPr>
          <a:xfrm>
            <a:off x="3335811" y="542055"/>
            <a:ext cx="1800200" cy="1015663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9F64726-6DF8-485B-ADA7-1E6EEBDE14A8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vi-VN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ương 2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325457A-121F-4E54-826C-72DEE77089E3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ÍCH VÔ HƯỚNG CỦA HAI VECT</a:t>
            </a:r>
            <a:r>
              <a:rPr lang="vi-VN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Ơ</a:t>
            </a:r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VÀ ỨNG DỤNG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2111674" y="2538314"/>
                <a:ext cx="21386376" cy="100944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.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4</m:t>
                    </m:r>
                    <m:r>
                      <m:rPr>
                        <m:sty m:val="p"/>
                      </m:rP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ì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ập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ợp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ữ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ao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𝑀𝐴</m:t>
                        </m:r>
                      </m:e>
                    </m:acc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𝑀𝐵</m:t>
                        </m:r>
                      </m:e>
                    </m:ac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.</a:t>
                </a:r>
                <a:r>
                  <a:rPr lang="en-US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𝐴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ập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ợp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ữ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à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𝑀𝐴</m:t>
                        </m:r>
                      </m:e>
                    </m:acc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𝑀𝐵</m:t>
                        </m:r>
                      </m:e>
                    </m:ac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ò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â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nh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á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ính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ò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ó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.</a:t>
                </a:r>
                <a:r>
                  <a:rPr lang="en-US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oạ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ố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ịnh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ì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ập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ợp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ữ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ỏa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𝑀</m:t>
                        </m:r>
                      </m:e>
                    </m:acc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4.</a:t>
                </a:r>
                <a:r>
                  <a:rPr lang="en-US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</a:t>
                </a:r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vi-VN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 vuông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vi-VN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âm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vi-VN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ạnh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vi-VN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Biết rằng tập hợp các điểm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vi-VN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ỏa mãn đẳng thức </a:t>
                </a:r>
                <a14:m>
                  <m:oMath xmlns:m="http://schemas.openxmlformats.org/officeDocument/2006/math"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𝐷</m:t>
                        </m:r>
                      </m:e>
                      <m:sup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9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à một đường tròn có bán kính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𝑅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vi-VN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ính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𝑅</m:t>
                    </m:r>
                  </m:oMath>
                </a14:m>
                <a:r>
                  <a:rPr lang="vi-VN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heo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dirty="0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5.</a:t>
                </a:r>
                <a:r>
                  <a:rPr lang="en-US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am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ác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𝐽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ỏa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ã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𝐾</m:t>
                        </m:r>
                      </m:e>
                    </m:ac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𝐾𝐽</m:t>
                        </m:r>
                      </m:e>
                    </m:acc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ạnh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𝐾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ỏa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ã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𝐾𝐴</m:t>
                        </m:r>
                      </m:e>
                    </m:ac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𝐾𝐵</m:t>
                        </m:r>
                      </m:e>
                    </m:ac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𝐾𝐶</m:t>
                        </m:r>
                      </m:e>
                    </m:ac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ì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ập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ợp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ay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ổ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ư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uô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ỏa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ã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𝑀𝐾</m:t>
                            </m:r>
                          </m:e>
                        </m:acc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𝐴𝐾</m:t>
                            </m:r>
                          </m:e>
                        </m:acc>
                      </m:e>
                    </m:d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𝑀𝐴</m:t>
                            </m:r>
                          </m:e>
                        </m:acc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𝑀𝐵</m:t>
                            </m:r>
                          </m:e>
                        </m:acc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𝑀𝐶</m:t>
                            </m:r>
                          </m:e>
                        </m:acc>
                      </m:e>
                    </m:d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1674" y="2538314"/>
                <a:ext cx="21386376" cy="10094495"/>
              </a:xfrm>
              <a:prstGeom prst="rect">
                <a:avLst/>
              </a:prstGeom>
              <a:blipFill>
                <a:blip r:embed="rId2"/>
                <a:stretch>
                  <a:fillRect l="-1140" r="-1140" b="-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4669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1607618" y="2682330"/>
                <a:ext cx="21386376" cy="84553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6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B.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ỗ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ườ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629920" marR="0" indent="27051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𝐴</m:t>
                        </m:r>
                      </m:e>
                    </m:acc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𝐵</m:t>
                        </m:r>
                      </m:e>
                    </m:acc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27051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2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k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ươ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ước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29920" marR="0" indent="27051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𝑀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k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ước</a:t>
                </a:r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vectơ 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trước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7</a:t>
                </a:r>
                <a:r>
                  <a:rPr lang="en-US" sz="44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M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ườ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629920" indent="-228600">
                  <a:lnSpc>
                    <a:spcPct val="115000"/>
                  </a:lnSpc>
                </a:pPr>
                <a:r>
                  <a:rPr lang="nl-NL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𝑀𝐴</m:t>
                            </m:r>
                          </m:e>
                        </m:acc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𝑀𝐵</m:t>
                            </m:r>
                          </m:e>
                        </m:acc>
                      </m:e>
                    </m:d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𝑀𝐵</m:t>
                            </m:r>
                          </m:e>
                        </m:acc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𝑀𝐶</m:t>
                            </m:r>
                          </m:e>
                        </m:acc>
                      </m:e>
                    </m:d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 indent="-228600">
                  <a:lnSpc>
                    <a:spcPct val="115000"/>
                  </a:lnSpc>
                </a:pPr>
                <a:r>
                  <a:rPr lang="nl-NL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𝑀𝐴</m:t>
                            </m:r>
                          </m:e>
                        </m:acc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2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𝑀𝐵</m:t>
                            </m:r>
                          </m:e>
                        </m:acc>
                      </m:e>
                    </m:d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𝑀𝐵</m:t>
                            </m:r>
                          </m:e>
                        </m:acc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2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𝑀𝐶</m:t>
                            </m:r>
                          </m:e>
                        </m:acc>
                      </m:e>
                    </m:d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  <m:r>
                      <a:rPr lang="vi-VN" sz="4400" b="0" i="1" smtClean="0">
                        <a:effectLst/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 indent="-228600">
                  <a:lnSpc>
                    <a:spcPct val="115000"/>
                  </a:lnSpc>
                </a:pPr>
                <a:r>
                  <a:rPr lang="nl-NL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𝑀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𝑀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𝑀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𝑀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𝑀𝐶</m:t>
                        </m:r>
                      </m:e>
                    </m:acc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7618" y="2682330"/>
                <a:ext cx="21386376" cy="8455392"/>
              </a:xfrm>
              <a:prstGeom prst="rect">
                <a:avLst/>
              </a:prstGeom>
              <a:blipFill>
                <a:blip r:embed="rId3"/>
                <a:stretch>
                  <a:fillRect l="-1169" t="-9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8016330" y="1419285"/>
            <a:ext cx="74888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Ự LUYỆ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1C39EBD-101C-466F-8D56-2E2A41E0A718}"/>
              </a:ext>
            </a:extLst>
          </p:cNvPr>
          <p:cNvSpPr txBox="1"/>
          <p:nvPr/>
        </p:nvSpPr>
        <p:spPr>
          <a:xfrm>
            <a:off x="3335811" y="542055"/>
            <a:ext cx="1800200" cy="1015663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9F64726-6DF8-485B-ADA7-1E6EEBDE14A8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vi-VN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ương 2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325457A-121F-4E54-826C-72DEE77089E3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ÍCH VÔ HƯỚNG CỦA HAI VECT</a:t>
            </a:r>
            <a:r>
              <a:rPr lang="vi-VN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Ơ</a:t>
            </a:r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VÀ ỨNG DỤNG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168796"/>
              </p:ext>
            </p:extLst>
          </p:nvPr>
        </p:nvGraphicFramePr>
        <p:xfrm>
          <a:off x="3302000" y="23622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4" imgW="914400" imgH="207360" progId="Equation.DSMT4">
                  <p:embed/>
                </p:oleObj>
              </mc:Choice>
              <mc:Fallback>
                <p:oleObj name="Equation" r:id="rId4" imgW="914400" imgH="207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02000" y="23622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849699"/>
              </p:ext>
            </p:extLst>
          </p:nvPr>
        </p:nvGraphicFramePr>
        <p:xfrm>
          <a:off x="13612989" y="5452896"/>
          <a:ext cx="1357637" cy="788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6" imgW="393480" imgH="228600" progId="Equation.DSMT4">
                  <p:embed/>
                </p:oleObj>
              </mc:Choice>
              <mc:Fallback>
                <p:oleObj name="Equation" r:id="rId6" imgW="393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612989" y="5452896"/>
                        <a:ext cx="1357637" cy="788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2142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144"/>
          <p:cNvGrpSpPr/>
          <p:nvPr/>
        </p:nvGrpSpPr>
        <p:grpSpPr>
          <a:xfrm>
            <a:off x="1031554" y="1674218"/>
            <a:ext cx="21502742" cy="4997044"/>
            <a:chOff x="993731" y="2803933"/>
            <a:chExt cx="21716442" cy="4306928"/>
          </a:xfrm>
        </p:grpSpPr>
        <p:sp>
          <p:nvSpPr>
            <p:cNvPr id="40" name="Rounded Rectangle 39"/>
            <p:cNvSpPr/>
            <p:nvPr/>
          </p:nvSpPr>
          <p:spPr>
            <a:xfrm>
              <a:off x="993731" y="2803933"/>
              <a:ext cx="21716442" cy="4306928"/>
            </a:xfrm>
            <a:prstGeom prst="roundRect">
              <a:avLst>
                <a:gd name="adj" fmla="val 483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1" name="Group 65"/>
            <p:cNvGrpSpPr/>
            <p:nvPr/>
          </p:nvGrpSpPr>
          <p:grpSpPr>
            <a:xfrm>
              <a:off x="1076414" y="3106247"/>
              <a:ext cx="3262605" cy="881296"/>
              <a:chOff x="166396" y="8712046"/>
              <a:chExt cx="3262605" cy="881296"/>
            </a:xfrm>
          </p:grpSpPr>
          <p:sp>
            <p:nvSpPr>
              <p:cNvPr id="42" name="Freeform 20"/>
              <p:cNvSpPr>
                <a:spLocks/>
              </p:cNvSpPr>
              <p:nvPr/>
            </p:nvSpPr>
            <p:spPr bwMode="auto">
              <a:xfrm>
                <a:off x="384524" y="8755081"/>
                <a:ext cx="3044477" cy="838261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3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45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6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2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4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5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6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4" name="TextBox 43"/>
              <p:cNvSpPr txBox="1"/>
              <p:nvPr/>
            </p:nvSpPr>
            <p:spPr>
              <a:xfrm>
                <a:off x="932118" y="8712046"/>
                <a:ext cx="2122746" cy="7162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4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1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58" name="Action Button: Forward or Next 57">
            <a:hlinkClick r:id="" action="ppaction://hlinkshowjump?jump=nextslide" highlightClick="1"/>
          </p:cNvPr>
          <p:cNvSpPr/>
          <p:nvPr/>
        </p:nvSpPr>
        <p:spPr>
          <a:xfrm>
            <a:off x="23132653" y="12470321"/>
            <a:ext cx="1017783" cy="1162322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4762D306-8FB2-494A-BE49-2915F6EE0A2F}"/>
              </a:ext>
            </a:extLst>
          </p:cNvPr>
          <p:cNvSpPr txBox="1"/>
          <p:nvPr/>
        </p:nvSpPr>
        <p:spPr>
          <a:xfrm>
            <a:off x="3335811" y="542055"/>
            <a:ext cx="1800200" cy="1015663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4AA11176-2187-4290-9B1E-B44CC76787FF}"/>
              </a:ext>
            </a:extLst>
          </p:cNvPr>
          <p:cNvSpPr txBox="1"/>
          <p:nvPr/>
        </p:nvSpPr>
        <p:spPr>
          <a:xfrm>
            <a:off x="3335811" y="542055"/>
            <a:ext cx="1800200" cy="1015663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E5B99A73-FC70-4D5C-832C-F783E3FF59DD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 Ch</a:t>
            </a:r>
            <a:r>
              <a:rPr lang="vi-VN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ng 2</a:t>
            </a:r>
            <a:endParaRPr lang="en-US" sz="32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89A38262-CCB8-42F3-A8ED-E7F6D8224FBA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VÀ ỨNG DỤNG</a:t>
            </a:r>
            <a:endParaRPr lang="en-US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3"/>
          <p:cNvGrpSpPr>
            <a:grpSpLocks/>
          </p:cNvGrpSpPr>
          <p:nvPr/>
        </p:nvGrpSpPr>
        <p:grpSpPr bwMode="auto">
          <a:xfrm>
            <a:off x="17665402" y="1386186"/>
            <a:ext cx="4916862" cy="5762741"/>
            <a:chOff x="8029" y="13335"/>
            <a:chExt cx="2283" cy="2559"/>
          </a:xfrm>
        </p:grpSpPr>
        <p:pic>
          <p:nvPicPr>
            <p:cNvPr id="338958" name="Picture 1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29" y="13335"/>
              <a:ext cx="2283" cy="22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" name="Text Box 15"/>
            <p:cNvSpPr txBox="1">
              <a:spLocks noChangeArrowheads="1"/>
            </p:cNvSpPr>
            <p:nvPr/>
          </p:nvSpPr>
          <p:spPr bwMode="auto">
            <a:xfrm>
              <a:off x="8683" y="15513"/>
              <a:ext cx="1090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2.3 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4775970" y="1746226"/>
                <a:ext cx="12192000" cy="483023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nl-NL" sz="4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hình vuông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nl-NL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ạnh a. M là trung điểm của AB, G là trọng tâm tam giác </a:t>
                </a:r>
                <a14:m>
                  <m:oMath xmlns:m="http://schemas.openxmlformats.org/officeDocument/2006/math"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𝐷𝑀</m:t>
                    </m:r>
                  </m:oMath>
                </a14:m>
                <a:r>
                  <a:rPr lang="nl-NL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Tính giá trị các biểu thức sau:</a:t>
                </a:r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124585" marR="0" indent="-74295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AutoNum type="alphaLcParenR"/>
                </a:pPr>
                <a14:m>
                  <m:oMath xmlns:m="http://schemas.openxmlformats.org/officeDocument/2006/math"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𝐷</m:t>
                        </m:r>
                      </m:e>
                    </m:acc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(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𝐷</m:t>
                        </m:r>
                      </m:e>
                    </m:acc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nl-NL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nl-NL" sz="4800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124585" marR="0" indent="-74295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AutoNum type="alphaLcParenR"/>
                </a:pPr>
                <a14:m>
                  <m:oMath xmlns:m="http://schemas.openxmlformats.org/officeDocument/2006/math">
                    <m:r>
                      <a:rPr lang="en-US" sz="4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𝐺</m:t>
                        </m:r>
                      </m:e>
                    </m:acc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𝐴</m:t>
                            </m:r>
                          </m:e>
                        </m:acc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𝐷𝑀</m:t>
                            </m:r>
                          </m:e>
                        </m:acc>
                      </m:e>
                    </m:d>
                  </m:oMath>
                </a14:m>
                <a:r>
                  <a:rPr lang="vi-VN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5970" y="1746226"/>
                <a:ext cx="12192000" cy="4830233"/>
              </a:xfrm>
              <a:prstGeom prst="rect">
                <a:avLst/>
              </a:prstGeom>
              <a:blipFill rotWithShape="1">
                <a:blip r:embed="rId3"/>
                <a:stretch>
                  <a:fillRect l="-2250" t="-1892" r="-1200" b="-34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1011919" y="6540282"/>
                <a:ext cx="22120733" cy="74373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nl-NL" sz="4800" b="1" i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ời giải </a:t>
                </a:r>
                <a:endParaRPr lang="nl-NL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nl-NL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nl-NL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Theo quy tắc hình bình hành ta c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𝐷</m:t>
                        </m:r>
                      </m:e>
                    </m:acc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</m:oMath>
                </a14:m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đó </a:t>
                </a:r>
                <a14:m>
                  <m:oMath xmlns:m="http://schemas.openxmlformats.org/officeDocument/2006/math"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𝐷</m:t>
                        </m:r>
                      </m:e>
                    </m:acc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(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𝐷</m:t>
                        </m:r>
                      </m:e>
                    </m:acc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=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𝐷</m:t>
                        </m:r>
                      </m:e>
                    </m:acc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</m:oMath>
                </a14:m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                   </a:t>
                </a:r>
                <a14:m>
                  <m:oMath xmlns:m="http://schemas.openxmlformats.org/officeDocument/2006/math"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𝐴</m:t>
                        </m:r>
                      </m:e>
                    </m:acc>
                    <m:r>
                      <a:rPr lang="nl-NL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𝐵</m:t>
                        </m:r>
                      </m:e>
                    </m:acc>
                    <m:r>
                      <a:rPr lang="vi-VN" sz="4800" b="0" i="1" smtClean="0">
                        <a:effectLst/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d>
                      <m:dPr>
                        <m:ctrlPr>
                          <a:rPr lang="vi-VN" sz="48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nl-NL" sz="4800" dirty="0"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nl-NL" sz="4800" dirty="0"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ì 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𝐶</m:t>
                            </m:r>
                          </m:e>
                        </m:acc>
                        <m:r>
                          <a:rPr lang="nl-NL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𝐷</m:t>
                            </m:r>
                          </m:e>
                        </m:acc>
                        <m:r>
                          <a:rPr lang="nl-NL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0</m:t>
                        </m:r>
                        <m:r>
                          <m:rPr>
                            <m:nor/>
                          </m:rPr>
                          <a:rPr lang="nl-NL" sz="4800" dirty="0"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800" dirty="0"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do</m:t>
                        </m:r>
                        <m:r>
                          <m:rPr>
                            <m:nor/>
                          </m:rPr>
                          <a:rPr lang="nl-NL" sz="4800" dirty="0"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𝐶</m:t>
                            </m:r>
                          </m:e>
                        </m:acc>
                        <m:r>
                          <a:rPr lang="nl-NL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 Math" panose="02040503050406030204" pitchFamily="18" charset="0"/>
                          </a:rPr>
                          <m:t>⊥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𝐷</m:t>
                            </m:r>
                          </m:e>
                        </m:acc>
                        <m:r>
                          <a:rPr lang="vi-VN" sz="4800" b="0" i="1" smtClean="0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vi-VN" sz="4800" b="0" i="1" dirty="0" smtClean="0">
                  <a:latin typeface="Cambria Math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vi-VN" sz="4800" dirty="0" smtClean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              </a:t>
                </a:r>
                <a14:m>
                  <m:oMath xmlns:m="http://schemas.openxmlformats.org/officeDocument/2006/math"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vi-VN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𝐴</m:t>
                            </m:r>
                          </m:e>
                        </m:acc>
                      </m:e>
                    </m:d>
                    <m:r>
                      <a:rPr lang="nl-NL" sz="48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𝐵</m:t>
                            </m:r>
                          </m:e>
                        </m:acc>
                      </m:e>
                    </m:d>
                    <m:r>
                      <m:rPr>
                        <m:sty m:val="p"/>
                      </m:rPr>
                      <a:rPr lang="nl-NL" sz="48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os</m:t>
                    </m:r>
                    <m:acc>
                      <m:accPr>
                        <m:chr m:val="̂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𝐵</m:t>
                        </m:r>
                      </m:e>
                    </m:acc>
                  </m:oMath>
                </a14:m>
                <a:r>
                  <a:rPr lang="vi-VN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ặt </a:t>
                </a:r>
                <a:r>
                  <a:rPr lang="nl-NL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ác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𝐵</m:t>
                        </m:r>
                      </m:e>
                    </m:acc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4</m:t>
                    </m:r>
                    <m:sSup>
                      <m:sSup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nl-NL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theo định lý Pitago ta có</a:t>
                </a:r>
                <a:r>
                  <a:rPr lang="nl-NL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𝐶</m:t>
                    </m:r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vi-VN" sz="4800" b="0" i="1" smtClean="0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rad>
                  </m:oMath>
                </a14:m>
                <a:r>
                  <a:rPr lang="vi-VN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.</a:t>
                </a:r>
                <a:endParaRPr lang="en-US" sz="4800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 ra </a:t>
                </a:r>
                <a14:m>
                  <m:oMath xmlns:m="http://schemas.openxmlformats.org/officeDocument/2006/math">
                    <m:r>
                      <a:rPr lang="nl-NL" sz="48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nl-NL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𝐷</m:t>
                        </m:r>
                      </m:e>
                    </m:acc>
                    <m:r>
                      <a:rPr lang="nl-NL" sz="48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(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𝐷</m:t>
                        </m:r>
                      </m:e>
                    </m:acc>
                    <m:r>
                      <a:rPr lang="nl-NL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nl-NL" sz="48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nl-NL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nl-NL" sz="48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nl-NL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nl-NL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  <m:r>
                      <m:rPr>
                        <m:sty m:val="p"/>
                      </m:rPr>
                      <a:rPr lang="nl-NL" sz="48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os</m:t>
                    </m:r>
                    <m:r>
                      <a:rPr lang="nl-NL" sz="48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a:rPr lang="nl-NL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nl-NL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nl-NL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1919" y="6540282"/>
                <a:ext cx="22120733" cy="7437357"/>
              </a:xfrm>
              <a:prstGeom prst="rect">
                <a:avLst/>
              </a:prstGeom>
              <a:blipFill>
                <a:blip r:embed="rId4"/>
                <a:stretch>
                  <a:fillRect l="-1268" t="-1230" b="-21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7152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59546" y="2250282"/>
                <a:ext cx="22538504" cy="107817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Vì G là trọng tâm tam giác </a:t>
                </a:r>
                <a14:m>
                  <m:oMath xmlns:m="http://schemas.openxmlformats.org/officeDocument/2006/math"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𝐷𝑀</m:t>
                    </m:r>
                  </m:oMath>
                </a14:m>
                <a:r>
                  <a:rPr lang="nl-NL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ên </a:t>
                </a:r>
                <a:r>
                  <a:rPr lang="nl-NL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𝐺</m:t>
                        </m:r>
                      </m:e>
                    </m:acc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𝐷</m:t>
                        </m:r>
                      </m:e>
                    </m:acc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𝐴</m:t>
                        </m:r>
                      </m:e>
                    </m:acc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𝑀</m:t>
                        </m:r>
                      </m:e>
                    </m:acc>
                  </m:oMath>
                </a14:m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ặt khác theo quy tắc hình bình hành và hệ thức trung điểm ta </a:t>
                </a:r>
                <a:r>
                  <a:rPr lang="nl-NL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𝐴</m:t>
                        </m:r>
                      </m:e>
                    </m:acc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𝐷</m:t>
                            </m:r>
                          </m:e>
                        </m:acc>
                      </m:e>
                    </m:d>
                  </m:oMath>
                </a14:m>
                <a:r>
                  <a:rPr lang="nl-NL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𝑀</m:t>
                          </m:r>
                        </m:e>
                      </m:acc>
                      <m:r>
                        <a:rPr lang="nl-NL" sz="4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nl-NL" sz="4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nl-NL" sz="4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nl-NL" sz="4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𝐶𝐵</m:t>
                              </m:r>
                            </m:e>
                          </m:acc>
                          <m:r>
                            <a:rPr lang="nl-NL" sz="4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nl-NL" sz="4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𝐶𝐴</m:t>
                              </m:r>
                            </m:e>
                          </m:acc>
                        </m:e>
                      </m:d>
                      <m:r>
                        <a:rPr lang="nl-NL" sz="4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nl-NL" sz="4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nl-NL" sz="4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nl-NL" sz="4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𝐶𝐵</m:t>
                              </m:r>
                            </m:e>
                          </m:acc>
                          <m:r>
                            <a:rPr lang="nl-NL" sz="4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sz="4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nl-NL" sz="4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𝐴𝐵</m:t>
                                  </m:r>
                                </m:e>
                              </m:acc>
                              <m:r>
                                <a:rPr lang="nl-NL" sz="4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nl-NL" sz="4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𝐴𝐷</m:t>
                                  </m:r>
                                </m:e>
                              </m:acc>
                            </m:e>
                          </m:d>
                        </m:e>
                      </m:d>
                      <m:r>
                        <a:rPr lang="nl-NL" sz="4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nl-NL" sz="4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nl-NL" sz="4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nl-NL" sz="4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𝐴𝐵</m:t>
                              </m:r>
                            </m:e>
                          </m:acc>
                          <m:r>
                            <a:rPr lang="nl-NL" sz="4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2</m:t>
                          </m:r>
                          <m:acc>
                            <m:accPr>
                              <m:chr m:val="⃗"/>
                              <m:ctrlPr>
                                <a:rPr lang="en-US" sz="4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nl-NL" sz="4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𝐴𝐷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𝐺</m:t>
                        </m:r>
                      </m:e>
                    </m:acc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𝐷</m:t>
                            </m:r>
                          </m:e>
                        </m:acc>
                      </m:e>
                    </m:d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2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𝐷</m:t>
                            </m:r>
                          </m:e>
                        </m:acc>
                      </m:e>
                    </m:d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4800" b="0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den>
                        </m:f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0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4800" b="0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  <m:r>
                              <a:rPr lang="en-US" sz="4800" b="0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𝐷</m:t>
                            </m:r>
                          </m:e>
                        </m:acc>
                      </m:e>
                    </m:d>
                  </m:oMath>
                </a14:m>
                <a:r>
                  <a:rPr lang="vi-VN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ại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𝐴</m:t>
                        </m:r>
                      </m:e>
                    </m:acc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𝑀</m:t>
                        </m:r>
                      </m:e>
                    </m:acc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𝐷</m:t>
                            </m:r>
                          </m:e>
                        </m:acc>
                      </m:e>
                    </m:d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𝑀</m:t>
                        </m:r>
                      </m:e>
                    </m:acc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𝐷</m:t>
                        </m:r>
                      </m:e>
                    </m:acc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2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𝐷</m:t>
                            </m:r>
                          </m:e>
                        </m:acc>
                      </m:e>
                    </m:d>
                  </m:oMath>
                </a14:m>
                <a:r>
                  <a:rPr lang="vi-VN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𝐺</m:t>
                        </m:r>
                      </m:e>
                    </m:acc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𝐴</m:t>
                            </m:r>
                          </m:e>
                        </m:acc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𝐷𝑀</m:t>
                            </m:r>
                          </m:e>
                        </m:acc>
                      </m:e>
                    </m:d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den>
                        </m:f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𝐷</m:t>
                            </m:r>
                          </m:e>
                        </m:acc>
                      </m:e>
                    </m:d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2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𝐷</m:t>
                            </m:r>
                          </m:e>
                        </m:acc>
                      </m:e>
                    </m:d>
                  </m:oMath>
                </a14:m>
                <a:endParaRPr lang="en-US" sz="48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endParaRPr lang="en-US" sz="48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9546" y="2250282"/>
                <a:ext cx="22538504" cy="10781734"/>
              </a:xfrm>
              <a:prstGeom prst="rect">
                <a:avLst/>
              </a:prstGeom>
              <a:blipFill>
                <a:blip r:embed="rId2"/>
                <a:stretch>
                  <a:fillRect t="-1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1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61308" y="1240068"/>
            <a:ext cx="4724280" cy="48671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216130" y="11011111"/>
                <a:ext cx="7354321" cy="17574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sz="440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nl-NL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2</m:t>
                          </m:r>
                        </m:den>
                      </m:f>
                      <m:r>
                        <a:rPr lang="nl-NL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nl-NL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nl-NL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nl-NL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r>
                        <a:rPr lang="nl-NL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nl-NL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𝐷</m:t>
                          </m:r>
                        </m:e>
                        <m:sup>
                          <m:r>
                            <a:rPr lang="nl-NL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nl-NL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7</m:t>
                          </m:r>
                          <m:sSup>
                            <m:sSupPr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nl-NL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nl-NL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  <m:r>
                        <a:rPr lang="vi-VN" sz="4400" b="0" i="1" smtClean="0">
                          <a:latin typeface="Cambria Math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.</m:t>
                      </m:r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6130" y="11011111"/>
                <a:ext cx="7354321" cy="175746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61C39EBD-101C-466F-8D56-2E2A41E0A718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9F64726-6DF8-485B-ADA7-1E6EEBDE14A8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vi-VN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ương 2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325457A-121F-4E54-826C-72DEE77089E3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ÍCH VÔ HƯỚNG CỦA HAI VECT</a:t>
            </a:r>
            <a:r>
              <a:rPr lang="vi-VN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Ơ</a:t>
            </a:r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VÀ ỨNG DỤNG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7854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4"/>
          <p:cNvGrpSpPr/>
          <p:nvPr/>
        </p:nvGrpSpPr>
        <p:grpSpPr>
          <a:xfrm>
            <a:off x="1031554" y="1674218"/>
            <a:ext cx="22538504" cy="3971541"/>
            <a:chOff x="993731" y="2803933"/>
            <a:chExt cx="21716442" cy="4306928"/>
          </a:xfrm>
        </p:grpSpPr>
        <p:sp>
          <p:nvSpPr>
            <p:cNvPr id="3" name="Rounded Rectangle 2"/>
            <p:cNvSpPr/>
            <p:nvPr/>
          </p:nvSpPr>
          <p:spPr>
            <a:xfrm>
              <a:off x="993731" y="2803933"/>
              <a:ext cx="21716442" cy="4306928"/>
            </a:xfrm>
            <a:prstGeom prst="roundRect">
              <a:avLst>
                <a:gd name="adj" fmla="val 483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" name="Group 65"/>
            <p:cNvGrpSpPr/>
            <p:nvPr/>
          </p:nvGrpSpPr>
          <p:grpSpPr>
            <a:xfrm>
              <a:off x="1076414" y="3106247"/>
              <a:ext cx="3262605" cy="901173"/>
              <a:chOff x="166396" y="8712046"/>
              <a:chExt cx="3262605" cy="901173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>
                <a:off x="384524" y="8755081"/>
                <a:ext cx="3044477" cy="838261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8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7" name="TextBox 6"/>
              <p:cNvSpPr txBox="1"/>
              <p:nvPr/>
            </p:nvSpPr>
            <p:spPr>
              <a:xfrm>
                <a:off x="932118" y="8712046"/>
                <a:ext cx="2025194" cy="9011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4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2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4775970" y="2034258"/>
                <a:ext cx="16921880" cy="37140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pt-B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tam giác </a:t>
                </a:r>
                <a14:m>
                  <m:oMath xmlns:m="http://schemas.openxmlformats.org/officeDocument/2006/math"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𝐶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𝐴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M là trung </a:t>
                </a:r>
                <a:endParaRPr lang="pt-BR" sz="4400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pt-BR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 </a:t>
                </a:r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 BC, D là chân đường phân giác trong </a:t>
                </a:r>
                <a:r>
                  <a:rPr lang="pt-BR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 A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248285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Tính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it-IT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rồi suy ra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func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248285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pt-BR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𝑀</m:t>
                            </m:r>
                          </m:e>
                        </m:acc>
                      </m:e>
                      <m:sup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𝐷</m:t>
                            </m:r>
                          </m:e>
                        </m:acc>
                      </m:e>
                      <m:sup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5970" y="2034258"/>
                <a:ext cx="16921880" cy="3714094"/>
              </a:xfrm>
              <a:prstGeom prst="rect">
                <a:avLst/>
              </a:prstGeom>
              <a:blipFill rotWithShape="1">
                <a:blip r:embed="rId2"/>
                <a:stretch>
                  <a:fillRect l="-1441" t="-2135" b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Group 2"/>
          <p:cNvGrpSpPr>
            <a:grpSpLocks/>
          </p:cNvGrpSpPr>
          <p:nvPr/>
        </p:nvGrpSpPr>
        <p:grpSpPr bwMode="auto">
          <a:xfrm>
            <a:off x="17737410" y="1674218"/>
            <a:ext cx="6048672" cy="4224729"/>
            <a:chOff x="7593" y="8182"/>
            <a:chExt cx="3052" cy="2402"/>
          </a:xfrm>
        </p:grpSpPr>
        <p:pic>
          <p:nvPicPr>
            <p:cNvPr id="339971" name="Picture 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93" y="8182"/>
              <a:ext cx="3052" cy="209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" name="Text Box 4"/>
            <p:cNvSpPr txBox="1">
              <a:spLocks noChangeArrowheads="1"/>
            </p:cNvSpPr>
            <p:nvPr/>
          </p:nvSpPr>
          <p:spPr bwMode="auto">
            <a:xfrm>
              <a:off x="8465" y="10203"/>
              <a:ext cx="1090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 2.3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137946" y="6173129"/>
                <a:ext cx="22432111" cy="5708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indent="-248285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pt-BR" sz="4400" b="1" i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ời giải 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635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pt-BR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Ta </a:t>
                </a:r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it-IT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  <m:r>
                      <a:rPr lang="it-IT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it-IT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𝐴𝐵</m:t>
                                </m:r>
                              </m:e>
                            </m:acc>
                          </m:e>
                          <m:sup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it-IT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𝐴𝐶</m:t>
                                </m:r>
                              </m:e>
                            </m:acc>
                          </m:e>
                          <m:sup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4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it-IT" sz="4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𝐴𝐵</m:t>
                                    </m:r>
                                  </m:e>
                                </m:acc>
                                <m:r>
                                  <a:rPr lang="it-IT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sz="4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it-IT" sz="4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𝐴𝐶</m:t>
                                    </m:r>
                                  </m:e>
                                </m:acc>
                              </m:e>
                            </m:d>
                          </m:e>
                          <m:sup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vi-VN" sz="4400" i="1" dirty="0" smtClean="0">
                  <a:effectLst/>
                  <a:latin typeface="Cambria Math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635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vi-VN" sz="4400" b="0" i="1" smtClean="0">
                        <a:effectLst/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                           </m:t>
                    </m:r>
                    <m:r>
                      <a:rPr lang="it-IT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it-IT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248285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it-IT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ặt khá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it-IT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  <m:r>
                      <a:rPr lang="it-IT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it-IT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it-IT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it-IT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𝐶</m:t>
                    </m:r>
                    <m:r>
                      <m:rPr>
                        <m:sty m:val="p"/>
                      </m:rPr>
                      <a:rPr lang="it-IT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os</m:t>
                    </m:r>
                    <m:r>
                      <a:rPr lang="it-IT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it-IT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it-IT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𝑏</m:t>
                    </m:r>
                    <m:r>
                      <m:rPr>
                        <m:sty m:val="p"/>
                      </m:rPr>
                      <a:rPr lang="it-IT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os</m:t>
                    </m:r>
                    <m:r>
                      <a:rPr lang="it-IT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248285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it-IT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 ra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it-IT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it-IT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𝑏</m:t>
                    </m:r>
                    <m:func>
                      <m:func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func>
                  </m:oMath>
                </a14:m>
                <a:r>
                  <a:rPr lang="it-IT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y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func>
                    <m:r>
                      <a:rPr lang="it-IT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𝑐</m:t>
                        </m:r>
                      </m:den>
                    </m:f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7946" y="6173129"/>
                <a:ext cx="22432111" cy="5708550"/>
              </a:xfrm>
              <a:prstGeom prst="rect">
                <a:avLst/>
              </a:prstGeom>
              <a:blipFill rotWithShape="1">
                <a:blip r:embed="rId4"/>
                <a:stretch>
                  <a:fillRect t="-1389" b="-8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>
            <a:extLst>
              <a:ext uri="{FF2B5EF4-FFF2-40B4-BE49-F238E27FC236}">
                <a16:creationId xmlns:a16="http://schemas.microsoft.com/office/drawing/2014/main" id="{61C39EBD-101C-466F-8D56-2E2A41E0A718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E9F64726-6DF8-485B-ADA7-1E6EEBDE14A8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vi-VN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ương 2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7325457A-121F-4E54-826C-72DEE77089E3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ÍCH VÔ HƯỚNG CỦA HAI VECT</a:t>
            </a:r>
            <a:r>
              <a:rPr lang="vi-VN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Ơ</a:t>
            </a:r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VÀ ỨNG DỤNG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4691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43522" y="2226295"/>
                <a:ext cx="22610512" cy="75171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indent="-248285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it-IT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* Vì M là trung điểm của BC nê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𝑀</m:t>
                        </m:r>
                      </m:e>
                    </m:acc>
                    <m:r>
                      <a:rPr lang="it-IT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𝐶</m:t>
                            </m:r>
                          </m:e>
                        </m:acc>
                      </m:e>
                    </m:d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248285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 r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𝑀</m:t>
                            </m:r>
                          </m:e>
                        </m:acc>
                      </m:e>
                      <m:sup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it-IT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it-IT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𝐴𝐵</m:t>
                                </m:r>
                              </m:e>
                            </m:acc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it-IT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𝐴𝐶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it-IT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it-IT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𝐴𝐵</m:t>
                                </m:r>
                              </m:e>
                            </m:acc>
                          </m:e>
                          <m:sup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2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𝐶</m:t>
                            </m:r>
                          </m:e>
                        </m:acc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it-IT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𝐴𝐶</m:t>
                                </m:r>
                              </m:e>
                            </m:acc>
                          </m:e>
                          <m:sup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248285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 câu a) ta c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it-IT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  <m:r>
                      <a:rPr lang="it-IT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ên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248285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𝑀</m:t>
                            </m:r>
                          </m:e>
                        </m:acc>
                      </m:e>
                      <m:sup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it-IT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2.</m:t>
                        </m:r>
                        <m:f>
                          <m:f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d>
                          <m:d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it-IT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it-IT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it-IT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it-IT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it-IT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it-IT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it-IT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d>
                          <m:d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it-IT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it-IT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it-IT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it-IT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248285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* Theo tính chất đường phân giác thì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𝐷</m:t>
                        </m:r>
                      </m:num>
                      <m:den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𝐶</m:t>
                        </m:r>
                      </m:den>
                    </m:f>
                    <m:r>
                      <a:rPr lang="it-IT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num>
                      <m:den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den>
                    </m:f>
                    <m:r>
                      <a:rPr lang="it-IT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num>
                      <m:den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248285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</a:t>
                </a:r>
                <a:r>
                  <a:rPr lang="pt-BR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 </a:t>
                </a:r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𝐷</m:t>
                        </m:r>
                      </m:e>
                    </m:acc>
                    <m:r>
                      <a:rPr lang="it-IT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num>
                      <m:den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𝐶</m:t>
                        </m:r>
                      </m:e>
                    </m:acc>
                    <m:r>
                      <a:rPr lang="it-IT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𝐶</m:t>
                        </m:r>
                      </m:e>
                    </m:acc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pt-BR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*)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522" y="2226295"/>
                <a:ext cx="22610512" cy="7517186"/>
              </a:xfrm>
              <a:prstGeom prst="rect">
                <a:avLst/>
              </a:prstGeom>
              <a:blipFill>
                <a:blip r:embed="rId2"/>
                <a:stretch>
                  <a:fillRect b="-7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37410" y="1674219"/>
            <a:ext cx="6048672" cy="36847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1C39EBD-101C-466F-8D56-2E2A41E0A718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9F64726-6DF8-485B-ADA7-1E6EEBDE14A8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vi-VN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ương 2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325457A-121F-4E54-826C-72DEE77089E3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ÍCH VÔ HƯỚNG CỦA HAI VECT</a:t>
            </a:r>
            <a:r>
              <a:rPr lang="vi-VN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Ơ</a:t>
            </a:r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VÀ ỨNG DỤNG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4440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607618" y="2664132"/>
                <a:ext cx="18650072" cy="8102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indent="-248285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pt-BR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ặt khá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it-IT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𝐷</m:t>
                        </m:r>
                      </m:e>
                    </m:acc>
                    <m:r>
                      <a:rPr lang="it-IT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it-IT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𝐷</m:t>
                        </m:r>
                      </m:e>
                    </m:acc>
                    <m:r>
                      <a:rPr lang="it-IT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it-IT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pt-BR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it-IT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𝐶</m:t>
                        </m:r>
                      </m:e>
                    </m:acc>
                    <m:r>
                      <a:rPr lang="it-IT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it-IT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  <m:r>
                      <a:rPr lang="it-IT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it-IT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𝐷</m:t>
                        </m:r>
                      </m:e>
                    </m:acc>
                  </m:oMath>
                </a14:m>
                <a:r>
                  <a:rPr lang="pt-BR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ay vào (*) ta </a:t>
                </a:r>
                <a:r>
                  <a:rPr lang="pt-BR" sz="40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endParaRPr lang="en-US" sz="4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7618" y="2664132"/>
                <a:ext cx="18650072" cy="810286"/>
              </a:xfrm>
              <a:prstGeom prst="rect">
                <a:avLst/>
              </a:prstGeom>
              <a:blipFill>
                <a:blip r:embed="rId2"/>
                <a:stretch>
                  <a:fillRect t="-752" b="-315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17737410" y="2346033"/>
            <a:ext cx="6048672" cy="4224729"/>
            <a:chOff x="7593" y="8182"/>
            <a:chExt cx="3052" cy="2402"/>
          </a:xfrm>
        </p:grpSpPr>
        <p:pic>
          <p:nvPicPr>
            <p:cNvPr id="4" name="Picture 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93" y="8182"/>
              <a:ext cx="3052" cy="209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Text Box 4"/>
            <p:cNvSpPr txBox="1">
              <a:spLocks noChangeArrowheads="1"/>
            </p:cNvSpPr>
            <p:nvPr/>
          </p:nvSpPr>
          <p:spPr bwMode="auto">
            <a:xfrm>
              <a:off x="8465" y="10203"/>
              <a:ext cx="1090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 2.3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175570" y="3536380"/>
                <a:ext cx="12192000" cy="125200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it-IT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𝐷</m:t>
                          </m:r>
                        </m:e>
                      </m:acc>
                      <m:r>
                        <a:rPr lang="it-IT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it-IT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it-IT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den>
                      </m:f>
                      <m:d>
                        <m:d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it-IT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𝐴𝐶</m:t>
                              </m:r>
                            </m:e>
                          </m:acc>
                          <m:r>
                            <a:rPr lang="it-IT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it-IT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𝐴𝐷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5570" y="3536380"/>
                <a:ext cx="12192000" cy="125200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967658" y="5136000"/>
                <a:ext cx="9073008" cy="7866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400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ctrlPr>
                            <a:rPr lang="en-US" sz="4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it-IT" sz="4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it-IT" sz="4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it-IT" sz="4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d>
                      <m:acc>
                        <m:accPr>
                          <m:chr m:val="⃗"/>
                          <m:ctrlPr>
                            <a:rPr lang="en-US" sz="400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it-IT" sz="4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𝐷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e>
                      </m:acc>
                      <m:r>
                        <a:rPr lang="it-IT" sz="4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it-IT" sz="4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𝑏</m:t>
                      </m:r>
                      <m:acc>
                        <m:accPr>
                          <m:chr m:val="⃗"/>
                          <m:ctrlPr>
                            <a:rPr lang="en-US" sz="4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it-IT" sz="4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it-IT" sz="4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it-IT" sz="4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𝑐</m:t>
                      </m:r>
                      <m:acc>
                        <m:accPr>
                          <m:chr m:val="⃗"/>
                          <m:ctrlPr>
                            <a:rPr lang="en-US" sz="4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it-IT" sz="4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𝐶</m:t>
                          </m:r>
                        </m:e>
                      </m:acc>
                    </m:oMath>
                  </m:oMathPara>
                </a14:m>
                <a:r>
                  <a:rPr lang="it-IT" sz="4000" i="1" dirty="0"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/>
                </a:r>
                <a:br>
                  <a:rPr lang="it-IT" sz="4000" i="1" dirty="0"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7658" y="5136000"/>
                <a:ext cx="9073008" cy="78669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191794" y="5922690"/>
                <a:ext cx="12192000" cy="104406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it-IT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  <m:r>
                                <a:rPr lang="it-IT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it-IT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𝑐</m:t>
                              </m:r>
                            </m:e>
                          </m:d>
                        </m:e>
                        <m:sup>
                          <m:r>
                            <a:rPr lang="it-IT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it-IT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𝐴𝐷</m:t>
                              </m:r>
                            </m:e>
                          </m:acc>
                        </m:e>
                        <m:sup>
                          <m:r>
                            <a:rPr lang="it-IT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it-IT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it-IT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it-IT" sz="4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𝐴𝐵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it-IT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it-IT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2</m:t>
                      </m:r>
                      <m:r>
                        <a:rPr lang="it-IT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𝑏𝑐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it-IT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𝐵</m:t>
                          </m:r>
                        </m:e>
                      </m:acc>
                      <m:acc>
                        <m:accPr>
                          <m:chr m:val="⃗"/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it-IT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𝐶</m:t>
                          </m:r>
                        </m:e>
                      </m:acc>
                      <m:r>
                        <a:rPr lang="it-IT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it-IT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𝑐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it-IT" sz="4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𝐴𝐶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it-IT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r>
                  <a:rPr lang="it-IT" sz="4400" i="1" dirty="0"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/>
                </a:r>
                <a:br>
                  <a:rPr lang="it-IT" sz="4400" i="1" dirty="0"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1794" y="5922690"/>
                <a:ext cx="12192000" cy="104406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3335810" y="8274736"/>
                <a:ext cx="12192000" cy="104208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it-IT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it-IT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𝐷</m:t>
                            </m:r>
                          </m:e>
                        </m:acc>
                      </m:e>
                      <m:sup>
                        <m:r>
                          <a:rPr lang="it-IT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it-IT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it-IT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𝑐</m:t>
                        </m:r>
                      </m:num>
                      <m:den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it-IT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  <m:r>
                                  <a:rPr lang="it-IT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it-IT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𝑐</m:t>
                                </m:r>
                              </m:e>
                            </m:d>
                          </m:e>
                          <m:sup>
                            <m:r>
                              <a:rPr lang="it-IT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it-IT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it-IT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it-IT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  <m:r>
                          <a:rPr lang="it-IT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it-IT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d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it-IT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it-IT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it-IT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  <m:r>
                          <a:rPr lang="it-IT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it-IT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vi-VN" dirty="0" smtClean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5810" y="8274736"/>
                <a:ext cx="12192000" cy="1042080"/>
              </a:xfrm>
              <a:prstGeom prst="rect">
                <a:avLst/>
              </a:prstGeom>
              <a:blipFill rotWithShape="1">
                <a:blip r:embed="rId7"/>
                <a:stretch>
                  <a:fillRect t="-2924" b="-81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471714" y="6894658"/>
                <a:ext cx="14952190" cy="13600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it-IT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  <m:r>
                                <a:rPr lang="it-IT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it-IT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𝑐</m:t>
                              </m:r>
                            </m:e>
                          </m:d>
                        </m:e>
                        <m:sup>
                          <m:r>
                            <a:rPr lang="it-IT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it-IT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𝐴𝐷</m:t>
                              </m:r>
                            </m:e>
                          </m:acc>
                        </m:e>
                        <m:sup>
                          <m:r>
                            <a:rPr lang="it-IT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it-IT" sz="440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it-IT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it-IT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it-IT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it-IT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it-IT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2</m:t>
                      </m:r>
                      <m:r>
                        <a:rPr lang="it-IT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𝑏𝑐</m:t>
                      </m:r>
                      <m:r>
                        <a:rPr lang="it-IT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it-IT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it-IT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it-IT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it-IT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it-IT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it-IT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it-IT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it-IT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it-IT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it-IT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it-IT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it-IT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r>
                  <a:rPr lang="it-IT" sz="4400" i="1" dirty="0"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/>
                </a:r>
                <a:br>
                  <a:rPr lang="it-IT" sz="4400" i="1" dirty="0"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1714" y="6894658"/>
                <a:ext cx="14952190" cy="136005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174332" y="9821827"/>
                <a:ext cx="6726329" cy="11371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it-IT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pt-BR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𝐷</m:t>
                            </m:r>
                          </m:e>
                        </m:acc>
                      </m:e>
                      <m:sup>
                        <m:r>
                          <a:rPr lang="pt-BR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pt-BR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pt-BR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a:rPr lang="pt-BR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𝑐</m:t>
                        </m:r>
                      </m:num>
                      <m:den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pt-BR" sz="4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  <m:r>
                                  <a:rPr lang="pt-BR" sz="4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pt-BR" sz="4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𝑐</m:t>
                                </m:r>
                              </m:e>
                            </m:d>
                          </m:e>
                          <m:sup>
                            <m:r>
                              <a:rPr lang="pt-BR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pt-BR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𝑝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pt-BR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𝑝</m:t>
                        </m:r>
                        <m:r>
                          <a:rPr lang="pt-BR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pt-BR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vi-VN" dirty="0" smtClean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4332" y="9821827"/>
                <a:ext cx="6726329" cy="1137106"/>
              </a:xfrm>
              <a:prstGeom prst="rect">
                <a:avLst/>
              </a:prstGeom>
              <a:blipFill rotWithShape="1">
                <a:blip r:embed="rId9"/>
                <a:stretch>
                  <a:fillRect l="-3717" r="-2629" b="-5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61C39EBD-101C-466F-8D56-2E2A41E0A718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9F64726-6DF8-485B-ADA7-1E6EEBDE14A8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vi-VN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ương 2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7325457A-121F-4E54-826C-72DEE77089E3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ÍCH VÔ HƯỚNG CỦA HAI VECT</a:t>
            </a:r>
            <a:r>
              <a:rPr lang="vi-VN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Ơ</a:t>
            </a:r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VÀ ỨNG DỤNG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0025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463602" y="5778674"/>
                <a:ext cx="18002000" cy="8047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pt-BR" sz="4800" b="1" i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ời giải 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pt-BR" sz="4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pt-B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* Theo định nghĩa tích vô hướng ta có</a:t>
                </a:r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𝐴</m:t>
                        </m:r>
                      </m:e>
                    </m:acc>
                    <m:r>
                      <a:rPr lang="nl-NL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𝐴</m:t>
                            </m:r>
                          </m:e>
                        </m:acc>
                      </m:e>
                    </m:d>
                    <m:r>
                      <a:rPr lang="nl-NL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𝐶</m:t>
                            </m:r>
                          </m:e>
                        </m:acc>
                      </m:e>
                    </m:d>
                    <m:r>
                      <m:rPr>
                        <m:sty m:val="p"/>
                      </m:rPr>
                      <a:rPr lang="nl-NL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os</m:t>
                    </m:r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𝐴</m:t>
                            </m:r>
                          </m:e>
                        </m:acc>
                        <m:r>
                          <a:rPr lang="nl-NL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𝐶</m:t>
                            </m:r>
                          </m:e>
                        </m:acc>
                      </m:e>
                    </m:d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sSup>
                      <m:sSup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nl-NL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nl-NL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os</m:t>
                    </m:r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𝐴</m:t>
                            </m:r>
                          </m:e>
                        </m:acc>
                        <m:r>
                          <a:rPr lang="nl-NL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𝐶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nl-NL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os</m:t>
                    </m:r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𝐴</m:t>
                            </m:r>
                          </m:e>
                        </m:acc>
                        <m:r>
                          <a:rPr lang="nl-NL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𝐶</m:t>
                            </m:r>
                          </m:e>
                        </m:acc>
                      </m:e>
                    </m:d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nl-NL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os</m:t>
                    </m:r>
                    <m:acc>
                      <m:accPr>
                        <m:chr m:val="̂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𝐶</m:t>
                        </m:r>
                      </m:e>
                    </m:acc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nl-NL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den>
                    </m:f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nl-NL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</a:t>
                </a:r>
                <a:r>
                  <a:rPr lang="en-US" sz="48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ên</a:t>
                </a:r>
                <a:r>
                  <a:rPr lang="en-US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𝐴</m:t>
                        </m:r>
                      </m:e>
                    </m:acc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4800" b="0" i="1" smtClean="0">
                        <a:effectLst/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* Ta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nl-NL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𝐴</m:t>
                        </m:r>
                      </m:e>
                    </m:acc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𝐵</m:t>
                        </m:r>
                      </m:e>
                    </m:acc>
                    <m:r>
                      <a:rPr lang="nl-NL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𝐴</m:t>
                        </m:r>
                      </m:e>
                    </m:acc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d>
                      <m:dPr>
                        <m:begChr m:val="|"/>
                        <m:endChr m:val="|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𝐵</m:t>
                            </m:r>
                          </m:e>
                        </m:acc>
                      </m:e>
                    </m:d>
                    <m:r>
                      <a:rPr lang="nl-NL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𝐴</m:t>
                            </m:r>
                          </m:e>
                        </m:acc>
                      </m:e>
                    </m:d>
                    <m:r>
                      <m:rPr>
                        <m:sty m:val="p"/>
                      </m:rPr>
                      <a:rPr lang="nl-NL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os</m:t>
                    </m:r>
                    <m:acc>
                      <m:accPr>
                        <m:chr m:val="̂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𝐵</m:t>
                        </m:r>
                      </m:e>
                    </m:acc>
                  </m:oMath>
                </a14:m>
                <a:r>
                  <a:rPr lang="vi-VN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ý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itago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𝐴</m:t>
                    </m:r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nl-NL" sz="4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  <m:r>
                                  <a:rPr lang="nl-NL" sz="4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d>
                          </m:e>
                          <m:sup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vi-VN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𝐴</m:t>
                        </m:r>
                      </m:e>
                    </m:acc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2</m:t>
                    </m:r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den>
                    </m:f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3</m:t>
                    </m:r>
                    <m:sSup>
                      <m:sSup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3602" y="5778674"/>
                <a:ext cx="18002000" cy="8047652"/>
              </a:xfrm>
              <a:prstGeom prst="rect">
                <a:avLst/>
              </a:prstGeom>
              <a:blipFill rotWithShape="1">
                <a:blip r:embed="rId2"/>
                <a:stretch>
                  <a:fillRect t="-1136" b="-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144"/>
          <p:cNvGrpSpPr/>
          <p:nvPr/>
        </p:nvGrpSpPr>
        <p:grpSpPr>
          <a:xfrm>
            <a:off x="1031554" y="1674218"/>
            <a:ext cx="22538504" cy="4255495"/>
            <a:chOff x="993731" y="2803933"/>
            <a:chExt cx="21716442" cy="4306928"/>
          </a:xfrm>
        </p:grpSpPr>
        <p:sp>
          <p:nvSpPr>
            <p:cNvPr id="4" name="Rounded Rectangle 3"/>
            <p:cNvSpPr/>
            <p:nvPr/>
          </p:nvSpPr>
          <p:spPr>
            <a:xfrm>
              <a:off x="993731" y="2803933"/>
              <a:ext cx="21716442" cy="4306928"/>
            </a:xfrm>
            <a:prstGeom prst="roundRect">
              <a:avLst>
                <a:gd name="adj" fmla="val 483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" name="Group 65"/>
            <p:cNvGrpSpPr/>
            <p:nvPr/>
          </p:nvGrpSpPr>
          <p:grpSpPr>
            <a:xfrm>
              <a:off x="1076414" y="3106247"/>
              <a:ext cx="3262605" cy="881296"/>
              <a:chOff x="166396" y="8712046"/>
              <a:chExt cx="3262605" cy="881296"/>
            </a:xfrm>
          </p:grpSpPr>
          <p:sp>
            <p:nvSpPr>
              <p:cNvPr id="6" name="Freeform 20"/>
              <p:cNvSpPr>
                <a:spLocks/>
              </p:cNvSpPr>
              <p:nvPr/>
            </p:nvSpPr>
            <p:spPr bwMode="auto">
              <a:xfrm>
                <a:off x="384524" y="8755081"/>
                <a:ext cx="3044477" cy="838261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7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9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8" name="TextBox 7"/>
              <p:cNvSpPr txBox="1"/>
              <p:nvPr/>
            </p:nvSpPr>
            <p:spPr>
              <a:xfrm>
                <a:off x="932118" y="8712046"/>
                <a:ext cx="2025194" cy="8410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4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3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5136010" y="1805892"/>
                <a:ext cx="18002000" cy="41238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BR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14:m>
                  <m:oMath xmlns:m="http://schemas.openxmlformats.org/officeDocument/2006/math">
                    <m:r>
                      <a:rPr lang="en-US" sz="4800" b="0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pt-BR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pt-BR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pt-BR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pt-BR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pt-BR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𝐶</m:t>
                    </m:r>
                    <m:r>
                      <a:rPr lang="pt-BR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r>
                      <a:rPr lang="pt-BR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G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ọ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pt-B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Tính các tích vô </a:t>
                </a:r>
                <a:r>
                  <a:rPr lang="pt-BR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vi-VN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pt-BR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𝐴</m:t>
                        </m:r>
                      </m:e>
                    </m:acc>
                    <m:r>
                      <a:rPr lang="pt-BR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</m:oMath>
                </a14:m>
                <a:r>
                  <a:rPr lang="pt-B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pt-BR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𝐴</m:t>
                        </m:r>
                      </m:e>
                    </m:acc>
                  </m:oMath>
                </a14:m>
                <a:r>
                  <a:rPr lang="vi-VN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pt-B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Tính giá trị của biểu </a:t>
                </a:r>
                <a:r>
                  <a:rPr lang="pt-BR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pt-BR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pt-BR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pt-BR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𝐴</m:t>
                        </m:r>
                      </m:e>
                    </m:acc>
                    <m:r>
                      <a:rPr lang="pt-BR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𝐴</m:t>
                        </m:r>
                      </m:e>
                    </m:acc>
                    <m:r>
                      <a:rPr lang="pt-BR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vi-VN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pt-B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Tính giá trị của biểu </a:t>
                </a:r>
                <a:r>
                  <a:rPr lang="pt-BR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𝐴</m:t>
                        </m:r>
                      </m:e>
                    </m:acc>
                    <m:r>
                      <a:rPr lang="pt-BR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𝐵</m:t>
                        </m:r>
                      </m:e>
                    </m:acc>
                    <m:r>
                      <a:rPr lang="pt-BR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𝐵</m:t>
                        </m:r>
                      </m:e>
                    </m:acc>
                    <m:r>
                      <a:rPr lang="pt-BR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𝐶</m:t>
                        </m:r>
                      </m:e>
                    </m:acc>
                    <m:r>
                      <a:rPr lang="pt-BR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𝐶</m:t>
                        </m:r>
                      </m:e>
                    </m:acc>
                    <m:r>
                      <a:rPr lang="pt-BR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𝐴</m:t>
                        </m:r>
                      </m:e>
                    </m:acc>
                  </m:oMath>
                </a14:m>
                <a:r>
                  <a:rPr lang="vi-VN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6010" y="1805892"/>
                <a:ext cx="18002000" cy="4123821"/>
              </a:xfrm>
              <a:prstGeom prst="rect">
                <a:avLst/>
              </a:prstGeom>
              <a:blipFill rotWithShape="1">
                <a:blip r:embed="rId3"/>
                <a:stretch>
                  <a:fillRect l="-1558" t="-2216" b="-45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Picture 21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601506" y="6282730"/>
            <a:ext cx="5688632" cy="5976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61C39EBD-101C-466F-8D56-2E2A41E0A718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9F64726-6DF8-485B-ADA7-1E6EEBDE14A8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vi-VN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ương 2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7325457A-121F-4E54-826C-72DEE77089E3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ÍCH VÔ HƯỚNG CỦA HAI VECT</a:t>
            </a:r>
            <a:r>
              <a:rPr lang="vi-VN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Ơ</a:t>
            </a:r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VÀ ỨNG DỤNG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5248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55490" y="4698554"/>
                <a:ext cx="19946216" cy="63124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: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,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 ta </a:t>
                </a:r>
                <a:r>
                  <a:rPr lang="en-US" sz="44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3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4400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4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: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ằ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nl-NL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𝐴𝐵</m:t>
                                </m:r>
                              </m:e>
                            </m:acc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nl-NL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𝐵𝐶</m:t>
                                </m:r>
                              </m:e>
                            </m:acc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nl-NL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𝐶𝐴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2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𝐶</m:t>
                            </m:r>
                          </m:e>
                        </m:acc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𝐶</m:t>
                            </m:r>
                          </m:e>
                        </m:acc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𝐴</m:t>
                            </m:r>
                          </m:e>
                        </m:acc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𝐴</m:t>
                            </m:r>
                          </m:e>
                        </m:acc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</m:e>
                    </m:d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4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490" y="4698554"/>
                <a:ext cx="19946216" cy="6312497"/>
              </a:xfrm>
              <a:prstGeom prst="rect">
                <a:avLst/>
              </a:prstGeom>
              <a:blipFill rotWithShape="1">
                <a:blip r:embed="rId2"/>
                <a:stretch>
                  <a:fillRect t="-97" b="-1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585282" y="1530202"/>
            <a:ext cx="7068716" cy="69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1C39EBD-101C-466F-8D56-2E2A41E0A718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9F64726-6DF8-485B-ADA7-1E6EEBDE14A8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vi-VN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ương 2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325457A-121F-4E54-826C-72DEE77089E3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ÍCH VÔ HƯỚNG CỦA HAI VECT</a:t>
            </a:r>
            <a:r>
              <a:rPr lang="vi-VN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Ơ</a:t>
            </a:r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VÀ ỨNG DỤNG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4881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</a:objectDefaults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28</TotalTime>
  <Words>1355</Words>
  <PresentationFormat>Custom</PresentationFormat>
  <Paragraphs>332</Paragraphs>
  <Slides>26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6" baseType="lpstr">
      <vt:lpstr>Arial</vt:lpstr>
      <vt:lpstr>AvantGarde</vt:lpstr>
      <vt:lpstr>AvantGarde-Demi</vt:lpstr>
      <vt:lpstr>Calibri</vt:lpstr>
      <vt:lpstr>Cambria Math</vt:lpstr>
      <vt:lpstr>Tahoma</vt:lpstr>
      <vt:lpstr>Times New Roman</vt:lpstr>
      <vt:lpstr>Office Theme</vt:lpstr>
      <vt:lpstr>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07T06:38:09Z</dcterms:created>
  <dcterms:modified xsi:type="dcterms:W3CDTF">2020-03-07T13:15:48Z</dcterms:modified>
</cp:coreProperties>
</file>